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145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43.wmf"/><Relationship Id="rId3" Type="http://schemas.openxmlformats.org/officeDocument/2006/relationships/image" Target="../media/image32.wmf"/><Relationship Id="rId7" Type="http://schemas.openxmlformats.org/officeDocument/2006/relationships/image" Target="../media/image39.wmf"/><Relationship Id="rId12" Type="http://schemas.openxmlformats.org/officeDocument/2006/relationships/image" Target="../media/image42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8.wmf"/><Relationship Id="rId11" Type="http://schemas.openxmlformats.org/officeDocument/2006/relationships/image" Target="../media/image41.wmf"/><Relationship Id="rId5" Type="http://schemas.openxmlformats.org/officeDocument/2006/relationships/image" Target="../media/image37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69.wmf"/><Relationship Id="rId3" Type="http://schemas.openxmlformats.org/officeDocument/2006/relationships/image" Target="../media/image65.wmf"/><Relationship Id="rId7" Type="http://schemas.openxmlformats.org/officeDocument/2006/relationships/image" Target="../media/image32.wmf"/><Relationship Id="rId12" Type="http://schemas.openxmlformats.org/officeDocument/2006/relationships/image" Target="../media/image68.wmf"/><Relationship Id="rId17" Type="http://schemas.openxmlformats.org/officeDocument/2006/relationships/image" Target="../media/image73.wmf"/><Relationship Id="rId2" Type="http://schemas.openxmlformats.org/officeDocument/2006/relationships/image" Target="../media/image64.wmf"/><Relationship Id="rId16" Type="http://schemas.openxmlformats.org/officeDocument/2006/relationships/image" Target="../media/image72.wmf"/><Relationship Id="rId1" Type="http://schemas.openxmlformats.org/officeDocument/2006/relationships/image" Target="../media/image63.wmf"/><Relationship Id="rId6" Type="http://schemas.openxmlformats.org/officeDocument/2006/relationships/image" Target="../media/image31.wmf"/><Relationship Id="rId11" Type="http://schemas.openxmlformats.org/officeDocument/2006/relationships/image" Target="../media/image67.wmf"/><Relationship Id="rId5" Type="http://schemas.openxmlformats.org/officeDocument/2006/relationships/image" Target="../media/image30.wmf"/><Relationship Id="rId15" Type="http://schemas.openxmlformats.org/officeDocument/2006/relationships/image" Target="../media/image71.wmf"/><Relationship Id="rId10" Type="http://schemas.openxmlformats.org/officeDocument/2006/relationships/image" Target="../media/image66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31.wmf"/><Relationship Id="rId3" Type="http://schemas.openxmlformats.org/officeDocument/2006/relationships/image" Target="../media/image67.wmf"/><Relationship Id="rId7" Type="http://schemas.openxmlformats.org/officeDocument/2006/relationships/image" Target="../media/image78.wmf"/><Relationship Id="rId12" Type="http://schemas.openxmlformats.org/officeDocument/2006/relationships/image" Target="../media/image30.wmf"/><Relationship Id="rId17" Type="http://schemas.openxmlformats.org/officeDocument/2006/relationships/image" Target="../media/image66.wmf"/><Relationship Id="rId2" Type="http://schemas.openxmlformats.org/officeDocument/2006/relationships/image" Target="../media/image76.wmf"/><Relationship Id="rId16" Type="http://schemas.openxmlformats.org/officeDocument/2006/relationships/image" Target="../media/image34.wmf"/><Relationship Id="rId1" Type="http://schemas.openxmlformats.org/officeDocument/2006/relationships/image" Target="../media/image75.wmf"/><Relationship Id="rId6" Type="http://schemas.openxmlformats.org/officeDocument/2006/relationships/image" Target="../media/image77.wmf"/><Relationship Id="rId11" Type="http://schemas.openxmlformats.org/officeDocument/2006/relationships/image" Target="../media/image29.wmf"/><Relationship Id="rId5" Type="http://schemas.openxmlformats.org/officeDocument/2006/relationships/image" Target="../media/image69.wmf"/><Relationship Id="rId15" Type="http://schemas.openxmlformats.org/officeDocument/2006/relationships/image" Target="../media/image33.wmf"/><Relationship Id="rId10" Type="http://schemas.openxmlformats.org/officeDocument/2006/relationships/image" Target="../media/image65.wmf"/><Relationship Id="rId4" Type="http://schemas.openxmlformats.org/officeDocument/2006/relationships/image" Target="../media/image68.wmf"/><Relationship Id="rId9" Type="http://schemas.openxmlformats.org/officeDocument/2006/relationships/image" Target="../media/image80.wmf"/><Relationship Id="rId14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5" Type="http://schemas.openxmlformats.org/officeDocument/2006/relationships/image" Target="../media/image9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Relationship Id="rId14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11" Type="http://schemas.openxmlformats.org/officeDocument/2006/relationships/image" Target="../media/image154.wmf"/><Relationship Id="rId5" Type="http://schemas.openxmlformats.org/officeDocument/2006/relationships/image" Target="../media/image148.wmf"/><Relationship Id="rId10" Type="http://schemas.openxmlformats.org/officeDocument/2006/relationships/image" Target="../media/image153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58.wmf"/><Relationship Id="rId1" Type="http://schemas.openxmlformats.org/officeDocument/2006/relationships/image" Target="../media/image183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Relationship Id="rId9" Type="http://schemas.openxmlformats.org/officeDocument/2006/relationships/image" Target="../media/image19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11" Type="http://schemas.openxmlformats.org/officeDocument/2006/relationships/image" Target="../media/image203.wmf"/><Relationship Id="rId5" Type="http://schemas.openxmlformats.org/officeDocument/2006/relationships/image" Target="../media/image197.wmf"/><Relationship Id="rId10" Type="http://schemas.openxmlformats.org/officeDocument/2006/relationships/image" Target="../media/image202.wmf"/><Relationship Id="rId4" Type="http://schemas.openxmlformats.org/officeDocument/2006/relationships/image" Target="../media/image196.wmf"/><Relationship Id="rId9" Type="http://schemas.openxmlformats.org/officeDocument/2006/relationships/image" Target="../media/image20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image" Target="../media/image219.wmf"/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12" Type="http://schemas.openxmlformats.org/officeDocument/2006/relationships/image" Target="../media/image218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11" Type="http://schemas.openxmlformats.org/officeDocument/2006/relationships/image" Target="../media/image217.wmf"/><Relationship Id="rId5" Type="http://schemas.openxmlformats.org/officeDocument/2006/relationships/image" Target="../media/image211.wmf"/><Relationship Id="rId15" Type="http://schemas.openxmlformats.org/officeDocument/2006/relationships/image" Target="../media/image221.wmf"/><Relationship Id="rId10" Type="http://schemas.openxmlformats.org/officeDocument/2006/relationships/image" Target="../media/image216.wmf"/><Relationship Id="rId4" Type="http://schemas.openxmlformats.org/officeDocument/2006/relationships/image" Target="../media/image210.wmf"/><Relationship Id="rId9" Type="http://schemas.openxmlformats.org/officeDocument/2006/relationships/image" Target="../media/image215.wmf"/><Relationship Id="rId14" Type="http://schemas.openxmlformats.org/officeDocument/2006/relationships/image" Target="../media/image22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11" Type="http://schemas.openxmlformats.org/officeDocument/2006/relationships/image" Target="../media/image234.wmf"/><Relationship Id="rId5" Type="http://schemas.openxmlformats.org/officeDocument/2006/relationships/image" Target="../media/image228.wmf"/><Relationship Id="rId10" Type="http://schemas.openxmlformats.org/officeDocument/2006/relationships/image" Target="../media/image233.wmf"/><Relationship Id="rId4" Type="http://schemas.openxmlformats.org/officeDocument/2006/relationships/image" Target="../media/image227.wmf"/><Relationship Id="rId9" Type="http://schemas.openxmlformats.org/officeDocument/2006/relationships/image" Target="../media/image2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8.wmf"/><Relationship Id="rId7" Type="http://schemas.openxmlformats.org/officeDocument/2006/relationships/image" Target="../media/image34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32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80DC47-CC42-490A-99B2-2193BA3DB779}" type="datetimeFigureOut">
              <a:rPr lang="en-US" smtClean="0"/>
              <a:t>9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E109DF-F594-4930-BC4C-28854A5F76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2720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81BF0-7EFD-4FCB-94CE-5A96AB6EACF3}" type="datetime1">
              <a:rPr lang="en-US" smtClean="0"/>
              <a:t>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600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0E585-A961-4DD1-B310-E8226FB28554}" type="datetime1">
              <a:rPr lang="en-US" smtClean="0"/>
              <a:t>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931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3AE29-0342-42F6-8CBD-C6AF68BBCE38}" type="datetime1">
              <a:rPr lang="en-US" smtClean="0"/>
              <a:t>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553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55B9B-2B23-4ADB-B240-7EB1E384F8D4}" type="datetime1">
              <a:rPr lang="en-US" smtClean="0"/>
              <a:t>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735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9F983-7A2F-4B9A-9C34-C5B045DC2541}" type="datetime1">
              <a:rPr lang="en-US" smtClean="0"/>
              <a:t>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158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9CF06-5973-42DA-A421-FE8E2D1452CF}" type="datetime1">
              <a:rPr lang="en-US" smtClean="0"/>
              <a:t>9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8699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EB3C9-97BE-4416-96E0-699A5FD55683}" type="datetime1">
              <a:rPr lang="en-US" smtClean="0"/>
              <a:t>9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6074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A29D1-98B7-4CE3-BCAF-25CCAB8AF6F7}" type="datetime1">
              <a:rPr lang="en-US" smtClean="0"/>
              <a:t>9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7199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24ADB-C8A8-4437-B630-D089CBB08852}" type="datetime1">
              <a:rPr lang="en-US" smtClean="0"/>
              <a:t>9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320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6A471-2CA8-4CDB-9D28-708B8E8C8733}" type="datetime1">
              <a:rPr lang="en-US" smtClean="0"/>
              <a:t>9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7633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54A4BF-B44F-4B21-8957-9D99B7B1E471}" type="datetime1">
              <a:rPr lang="en-US" smtClean="0"/>
              <a:t>9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979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4A5AEB-DD30-45AA-92BB-16FBF8803E98}" type="datetime1">
              <a:rPr lang="en-US" smtClean="0"/>
              <a:t>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9595F-73D1-4D0A-A731-8A45EDDD66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135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3.wmf"/><Relationship Id="rId26" Type="http://schemas.openxmlformats.org/officeDocument/2006/relationships/oleObject" Target="../embeddings/oleObject42.bin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2.bin"/><Relationship Id="rId24" Type="http://schemas.openxmlformats.org/officeDocument/2006/relationships/oleObject" Target="../embeddings/oleObject40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9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2.wmf"/><Relationship Id="rId22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31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9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43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8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54.png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59.wmf"/><Relationship Id="rId3" Type="http://schemas.openxmlformats.org/officeDocument/2006/relationships/image" Target="../media/image61.png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2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7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3" Type="http://schemas.openxmlformats.org/officeDocument/2006/relationships/image" Target="../media/image74.emf"/><Relationship Id="rId21" Type="http://schemas.openxmlformats.org/officeDocument/2006/relationships/image" Target="../media/image34.wmf"/><Relationship Id="rId34" Type="http://schemas.openxmlformats.org/officeDocument/2006/relationships/oleObject" Target="../embeddings/oleObject87.bin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32.wmf"/><Relationship Id="rId25" Type="http://schemas.openxmlformats.org/officeDocument/2006/relationships/image" Target="../media/image67.wmf"/><Relationship Id="rId33" Type="http://schemas.openxmlformats.org/officeDocument/2006/relationships/image" Target="../media/image7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29" Type="http://schemas.openxmlformats.org/officeDocument/2006/relationships/image" Target="../media/image69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82.bin"/><Relationship Id="rId32" Type="http://schemas.openxmlformats.org/officeDocument/2006/relationships/oleObject" Target="../embeddings/oleObject86.bin"/><Relationship Id="rId37" Type="http://schemas.openxmlformats.org/officeDocument/2006/relationships/image" Target="../media/image73.wmf"/><Relationship Id="rId5" Type="http://schemas.openxmlformats.org/officeDocument/2006/relationships/image" Target="../media/image63.wmf"/><Relationship Id="rId15" Type="http://schemas.openxmlformats.org/officeDocument/2006/relationships/image" Target="../media/image31.wmf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84.bin"/><Relationship Id="rId36" Type="http://schemas.openxmlformats.org/officeDocument/2006/relationships/oleObject" Target="../embeddings/oleObject88.bin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33.wmf"/><Relationship Id="rId31" Type="http://schemas.openxmlformats.org/officeDocument/2006/relationships/image" Target="../media/image70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68.wmf"/><Relationship Id="rId30" Type="http://schemas.openxmlformats.org/officeDocument/2006/relationships/oleObject" Target="../embeddings/oleObject85.bin"/><Relationship Id="rId35" Type="http://schemas.openxmlformats.org/officeDocument/2006/relationships/image" Target="../media/image7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96.bin"/><Relationship Id="rId26" Type="http://schemas.openxmlformats.org/officeDocument/2006/relationships/oleObject" Target="../embeddings/oleObject76.bin"/><Relationship Id="rId3" Type="http://schemas.openxmlformats.org/officeDocument/2006/relationships/image" Target="../media/image81.emf"/><Relationship Id="rId21" Type="http://schemas.openxmlformats.org/officeDocument/2006/relationships/image" Target="../media/image80.wmf"/><Relationship Id="rId34" Type="http://schemas.openxmlformats.org/officeDocument/2006/relationships/oleObject" Target="../embeddings/oleObject80.bin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78.wmf"/><Relationship Id="rId25" Type="http://schemas.openxmlformats.org/officeDocument/2006/relationships/image" Target="../media/image29.wmf"/><Relationship Id="rId33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29" Type="http://schemas.openxmlformats.org/officeDocument/2006/relationships/image" Target="../media/image31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75.bin"/><Relationship Id="rId32" Type="http://schemas.openxmlformats.org/officeDocument/2006/relationships/oleObject" Target="../embeddings/oleObject79.bin"/><Relationship Id="rId37" Type="http://schemas.openxmlformats.org/officeDocument/2006/relationships/image" Target="../media/image66.wmf"/><Relationship Id="rId5" Type="http://schemas.openxmlformats.org/officeDocument/2006/relationships/image" Target="../media/image75.wmf"/><Relationship Id="rId15" Type="http://schemas.openxmlformats.org/officeDocument/2006/relationships/image" Target="../media/image77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77.bin"/><Relationship Id="rId36" Type="http://schemas.openxmlformats.org/officeDocument/2006/relationships/oleObject" Target="../embeddings/oleObject81.bin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79.wmf"/><Relationship Id="rId31" Type="http://schemas.openxmlformats.org/officeDocument/2006/relationships/image" Target="../media/image32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78.bin"/><Relationship Id="rId35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" Type="http://schemas.openxmlformats.org/officeDocument/2006/relationships/image" Target="../media/image97.png"/><Relationship Id="rId21" Type="http://schemas.openxmlformats.org/officeDocument/2006/relationships/oleObject" Target="../embeddings/oleObject106.bin"/><Relationship Id="rId34" Type="http://schemas.openxmlformats.org/officeDocument/2006/relationships/image" Target="../media/image96.wmf"/><Relationship Id="rId7" Type="http://schemas.openxmlformats.org/officeDocument/2006/relationships/image" Target="../media/image83.wmf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33" Type="http://schemas.openxmlformats.org/officeDocument/2006/relationships/oleObject" Target="../embeddings/oleObject1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29" Type="http://schemas.openxmlformats.org/officeDocument/2006/relationships/oleObject" Target="../embeddings/oleObject11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9.bin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91.wmf"/><Relationship Id="rId32" Type="http://schemas.openxmlformats.org/officeDocument/2006/relationships/image" Target="../media/image95.wmf"/><Relationship Id="rId5" Type="http://schemas.openxmlformats.org/officeDocument/2006/relationships/image" Target="../media/image82.wmf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93.wmf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105.bin"/><Relationship Id="rId31" Type="http://schemas.openxmlformats.org/officeDocument/2006/relationships/oleObject" Target="../embeddings/oleObject111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109.bin"/><Relationship Id="rId30" Type="http://schemas.openxmlformats.org/officeDocument/2006/relationships/image" Target="../media/image9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9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08.wmf"/><Relationship Id="rId26" Type="http://schemas.openxmlformats.org/officeDocument/2006/relationships/image" Target="../media/image112.wmf"/><Relationship Id="rId3" Type="http://schemas.openxmlformats.org/officeDocument/2006/relationships/image" Target="../media/image113.png"/><Relationship Id="rId21" Type="http://schemas.openxmlformats.org/officeDocument/2006/relationships/oleObject" Target="../embeddings/oleObject124.bin"/><Relationship Id="rId7" Type="http://schemas.openxmlformats.org/officeDocument/2006/relationships/image" Target="../media/image103.wmf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7.bin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11.wmf"/><Relationship Id="rId5" Type="http://schemas.openxmlformats.org/officeDocument/2006/relationships/image" Target="../media/image102.wmf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23.bin"/><Relationship Id="rId4" Type="http://schemas.openxmlformats.org/officeDocument/2006/relationships/oleObject" Target="../embeddings/oleObject116.bin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06.wmf"/><Relationship Id="rId22" Type="http://schemas.openxmlformats.org/officeDocument/2006/relationships/image" Target="../media/image11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3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25.wmf"/><Relationship Id="rId3" Type="http://schemas.openxmlformats.org/officeDocument/2006/relationships/image" Target="../media/image128.png"/><Relationship Id="rId21" Type="http://schemas.openxmlformats.org/officeDocument/2006/relationships/oleObject" Target="../embeddings/oleObject139.bin"/><Relationship Id="rId7" Type="http://schemas.openxmlformats.org/officeDocument/2006/relationships/image" Target="../media/image120.wmf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2.bin"/><Relationship Id="rId11" Type="http://schemas.openxmlformats.org/officeDocument/2006/relationships/oleObject" Target="../embeddings/oleObject134.bin"/><Relationship Id="rId5" Type="http://schemas.openxmlformats.org/officeDocument/2006/relationships/image" Target="../media/image119.wmf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38.bin"/><Relationship Id="rId4" Type="http://schemas.openxmlformats.org/officeDocument/2006/relationships/oleObject" Target="../embeddings/oleObject131.bin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3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13" Type="http://schemas.openxmlformats.org/officeDocument/2006/relationships/oleObject" Target="../embeddings/oleObject147.bin"/><Relationship Id="rId3" Type="http://schemas.openxmlformats.org/officeDocument/2006/relationships/image" Target="../media/image139.emf"/><Relationship Id="rId7" Type="http://schemas.openxmlformats.org/officeDocument/2006/relationships/image" Target="../media/image134.wmf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4.bin"/><Relationship Id="rId11" Type="http://schemas.openxmlformats.org/officeDocument/2006/relationships/oleObject" Target="../embeddings/oleObject146.bin"/><Relationship Id="rId5" Type="http://schemas.openxmlformats.org/officeDocument/2006/relationships/image" Target="../media/image133.wmf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35.wmf"/><Relationship Id="rId4" Type="http://schemas.openxmlformats.org/officeDocument/2006/relationships/oleObject" Target="../embeddings/oleObject143.bin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3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4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50.wmf"/><Relationship Id="rId26" Type="http://schemas.openxmlformats.org/officeDocument/2006/relationships/image" Target="../media/image154.wmf"/><Relationship Id="rId3" Type="http://schemas.openxmlformats.org/officeDocument/2006/relationships/image" Target="../media/image155.emf"/><Relationship Id="rId21" Type="http://schemas.openxmlformats.org/officeDocument/2006/relationships/oleObject" Target="../embeddings/oleObject160.bin"/><Relationship Id="rId7" Type="http://schemas.openxmlformats.org/officeDocument/2006/relationships/image" Target="../media/image145.wmf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53.bin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53.wmf"/><Relationship Id="rId5" Type="http://schemas.openxmlformats.org/officeDocument/2006/relationships/image" Target="../media/image144.wmf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59.bin"/><Relationship Id="rId4" Type="http://schemas.openxmlformats.org/officeDocument/2006/relationships/oleObject" Target="../embeddings/oleObject152.bin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48.wmf"/><Relationship Id="rId22" Type="http://schemas.openxmlformats.org/officeDocument/2006/relationships/image" Target="../media/image15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63.wmf"/><Relationship Id="rId3" Type="http://schemas.openxmlformats.org/officeDocument/2006/relationships/image" Target="../media/image165.png"/><Relationship Id="rId7" Type="http://schemas.openxmlformats.org/officeDocument/2006/relationships/image" Target="../media/image158.wmf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2.wmf"/><Relationship Id="rId20" Type="http://schemas.openxmlformats.org/officeDocument/2006/relationships/image" Target="../media/image164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64.bin"/><Relationship Id="rId11" Type="http://schemas.openxmlformats.org/officeDocument/2006/relationships/oleObject" Target="../embeddings/oleObject166.bin"/><Relationship Id="rId5" Type="http://schemas.openxmlformats.org/officeDocument/2006/relationships/image" Target="../media/image157.wmf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66.png"/><Relationship Id="rId19" Type="http://schemas.openxmlformats.org/officeDocument/2006/relationships/oleObject" Target="../embeddings/oleObject170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59.wmf"/><Relationship Id="rId14" Type="http://schemas.openxmlformats.org/officeDocument/2006/relationships/image" Target="../media/image16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73.wmf"/><Relationship Id="rId3" Type="http://schemas.openxmlformats.org/officeDocument/2006/relationships/image" Target="../media/image174.png"/><Relationship Id="rId7" Type="http://schemas.openxmlformats.org/officeDocument/2006/relationships/image" Target="../media/image168.wmf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2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72.bin"/><Relationship Id="rId11" Type="http://schemas.openxmlformats.org/officeDocument/2006/relationships/oleObject" Target="../embeddings/oleObject174.bin"/><Relationship Id="rId5" Type="http://schemas.openxmlformats.org/officeDocument/2006/relationships/image" Target="../media/image167.wmf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69.wmf"/><Relationship Id="rId4" Type="http://schemas.openxmlformats.org/officeDocument/2006/relationships/oleObject" Target="../embeddings/oleObject171.bin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7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image" Target="../media/image180.wmf"/><Relationship Id="rId3" Type="http://schemas.openxmlformats.org/officeDocument/2006/relationships/image" Target="../media/image175.png"/><Relationship Id="rId7" Type="http://schemas.openxmlformats.org/officeDocument/2006/relationships/image" Target="../media/image177.wmf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18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84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179.wmf"/><Relationship Id="rId5" Type="http://schemas.openxmlformats.org/officeDocument/2006/relationships/image" Target="../media/image176.wmf"/><Relationship Id="rId15" Type="http://schemas.openxmlformats.org/officeDocument/2006/relationships/image" Target="../media/image181.wmf"/><Relationship Id="rId10" Type="http://schemas.openxmlformats.org/officeDocument/2006/relationships/oleObject" Target="../embeddings/oleObject181.bin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78.wmf"/><Relationship Id="rId14" Type="http://schemas.openxmlformats.org/officeDocument/2006/relationships/oleObject" Target="../embeddings/oleObject18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88.wmf"/><Relationship Id="rId3" Type="http://schemas.openxmlformats.org/officeDocument/2006/relationships/image" Target="../media/image191.png"/><Relationship Id="rId21" Type="http://schemas.openxmlformats.org/officeDocument/2006/relationships/oleObject" Target="../embeddings/oleObject193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19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7.wmf"/><Relationship Id="rId20" Type="http://schemas.openxmlformats.org/officeDocument/2006/relationships/image" Target="../media/image189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184.wmf"/><Relationship Id="rId19" Type="http://schemas.openxmlformats.org/officeDocument/2006/relationships/oleObject" Target="../embeddings/oleObject192.bin"/><Relationship Id="rId4" Type="http://schemas.openxmlformats.org/officeDocument/2006/relationships/image" Target="../media/image192.png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86.wmf"/><Relationship Id="rId22" Type="http://schemas.openxmlformats.org/officeDocument/2006/relationships/image" Target="../media/image19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197.wmf"/><Relationship Id="rId18" Type="http://schemas.openxmlformats.org/officeDocument/2006/relationships/oleObject" Target="../embeddings/oleObject202.bin"/><Relationship Id="rId26" Type="http://schemas.openxmlformats.org/officeDocument/2006/relationships/oleObject" Target="../embeddings/oleObject206.bin"/><Relationship Id="rId3" Type="http://schemas.openxmlformats.org/officeDocument/2006/relationships/image" Target="../media/image204.png"/><Relationship Id="rId21" Type="http://schemas.openxmlformats.org/officeDocument/2006/relationships/image" Target="../media/image200.wmf"/><Relationship Id="rId7" Type="http://schemas.openxmlformats.org/officeDocument/2006/relationships/image" Target="../media/image194.wmf"/><Relationship Id="rId12" Type="http://schemas.openxmlformats.org/officeDocument/2006/relationships/oleObject" Target="../embeddings/oleObject198.bin"/><Relationship Id="rId17" Type="http://schemas.openxmlformats.org/officeDocument/2006/relationships/oleObject" Target="../embeddings/oleObject201.bin"/><Relationship Id="rId25" Type="http://schemas.openxmlformats.org/officeDocument/2006/relationships/image" Target="../media/image20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0.bin"/><Relationship Id="rId20" Type="http://schemas.openxmlformats.org/officeDocument/2006/relationships/oleObject" Target="../embeddings/oleObject203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96.wmf"/><Relationship Id="rId24" Type="http://schemas.openxmlformats.org/officeDocument/2006/relationships/oleObject" Target="../embeddings/oleObject205.bin"/><Relationship Id="rId5" Type="http://schemas.openxmlformats.org/officeDocument/2006/relationships/image" Target="../media/image193.wmf"/><Relationship Id="rId15" Type="http://schemas.openxmlformats.org/officeDocument/2006/relationships/image" Target="../media/image198.wmf"/><Relationship Id="rId23" Type="http://schemas.openxmlformats.org/officeDocument/2006/relationships/image" Target="../media/image201.wmf"/><Relationship Id="rId10" Type="http://schemas.openxmlformats.org/officeDocument/2006/relationships/oleObject" Target="../embeddings/oleObject197.bin"/><Relationship Id="rId19" Type="http://schemas.openxmlformats.org/officeDocument/2006/relationships/image" Target="../media/image199.wmf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95.wmf"/><Relationship Id="rId14" Type="http://schemas.openxmlformats.org/officeDocument/2006/relationships/oleObject" Target="../embeddings/oleObject199.bin"/><Relationship Id="rId22" Type="http://schemas.openxmlformats.org/officeDocument/2006/relationships/oleObject" Target="../embeddings/oleObject204.bin"/><Relationship Id="rId27" Type="http://schemas.openxmlformats.org/officeDocument/2006/relationships/image" Target="../media/image20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7.wmf"/><Relationship Id="rId9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20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emf"/><Relationship Id="rId13" Type="http://schemas.openxmlformats.org/officeDocument/2006/relationships/oleObject" Target="../embeddings/oleObject213.bin"/><Relationship Id="rId18" Type="http://schemas.openxmlformats.org/officeDocument/2006/relationships/image" Target="../media/image213.wmf"/><Relationship Id="rId26" Type="http://schemas.openxmlformats.org/officeDocument/2006/relationships/image" Target="../media/image217.wmf"/><Relationship Id="rId3" Type="http://schemas.openxmlformats.org/officeDocument/2006/relationships/image" Target="../media/image222.emf"/><Relationship Id="rId21" Type="http://schemas.openxmlformats.org/officeDocument/2006/relationships/oleObject" Target="../embeddings/oleObject217.bin"/><Relationship Id="rId34" Type="http://schemas.openxmlformats.org/officeDocument/2006/relationships/image" Target="../media/image221.wmf"/><Relationship Id="rId7" Type="http://schemas.openxmlformats.org/officeDocument/2006/relationships/image" Target="../media/image208.wmf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215.bin"/><Relationship Id="rId25" Type="http://schemas.openxmlformats.org/officeDocument/2006/relationships/oleObject" Target="../embeddings/oleObject219.bin"/><Relationship Id="rId33" Type="http://schemas.openxmlformats.org/officeDocument/2006/relationships/oleObject" Target="../embeddings/oleObject22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2.wmf"/><Relationship Id="rId20" Type="http://schemas.openxmlformats.org/officeDocument/2006/relationships/image" Target="../media/image214.wmf"/><Relationship Id="rId29" Type="http://schemas.openxmlformats.org/officeDocument/2006/relationships/oleObject" Target="../embeddings/oleObject221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10.bin"/><Relationship Id="rId11" Type="http://schemas.openxmlformats.org/officeDocument/2006/relationships/oleObject" Target="../embeddings/oleObject212.bin"/><Relationship Id="rId24" Type="http://schemas.openxmlformats.org/officeDocument/2006/relationships/image" Target="../media/image216.wmf"/><Relationship Id="rId32" Type="http://schemas.openxmlformats.org/officeDocument/2006/relationships/image" Target="../media/image220.wmf"/><Relationship Id="rId5" Type="http://schemas.openxmlformats.org/officeDocument/2006/relationships/image" Target="../media/image207.wmf"/><Relationship Id="rId15" Type="http://schemas.openxmlformats.org/officeDocument/2006/relationships/oleObject" Target="../embeddings/oleObject214.bin"/><Relationship Id="rId23" Type="http://schemas.openxmlformats.org/officeDocument/2006/relationships/oleObject" Target="../embeddings/oleObject218.bin"/><Relationship Id="rId28" Type="http://schemas.openxmlformats.org/officeDocument/2006/relationships/image" Target="../media/image218.wmf"/><Relationship Id="rId10" Type="http://schemas.openxmlformats.org/officeDocument/2006/relationships/image" Target="../media/image209.wmf"/><Relationship Id="rId19" Type="http://schemas.openxmlformats.org/officeDocument/2006/relationships/oleObject" Target="../embeddings/oleObject216.bin"/><Relationship Id="rId31" Type="http://schemas.openxmlformats.org/officeDocument/2006/relationships/oleObject" Target="../embeddings/oleObject222.bin"/><Relationship Id="rId4" Type="http://schemas.openxmlformats.org/officeDocument/2006/relationships/oleObject" Target="../embeddings/oleObject209.bin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211.wmf"/><Relationship Id="rId22" Type="http://schemas.openxmlformats.org/officeDocument/2006/relationships/image" Target="../media/image215.wmf"/><Relationship Id="rId27" Type="http://schemas.openxmlformats.org/officeDocument/2006/relationships/oleObject" Target="../embeddings/oleObject220.bin"/><Relationship Id="rId30" Type="http://schemas.openxmlformats.org/officeDocument/2006/relationships/image" Target="../media/image21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emf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230.wmf"/><Relationship Id="rId26" Type="http://schemas.openxmlformats.org/officeDocument/2006/relationships/image" Target="../media/image234.wmf"/><Relationship Id="rId3" Type="http://schemas.openxmlformats.org/officeDocument/2006/relationships/image" Target="../media/image235.emf"/><Relationship Id="rId21" Type="http://schemas.openxmlformats.org/officeDocument/2006/relationships/oleObject" Target="../embeddings/oleObject232.bin"/><Relationship Id="rId7" Type="http://schemas.openxmlformats.org/officeDocument/2006/relationships/image" Target="../media/image225.wmf"/><Relationship Id="rId12" Type="http://schemas.openxmlformats.org/officeDocument/2006/relationships/image" Target="../media/image227.wmf"/><Relationship Id="rId17" Type="http://schemas.openxmlformats.org/officeDocument/2006/relationships/oleObject" Target="../embeddings/oleObject230.bin"/><Relationship Id="rId25" Type="http://schemas.openxmlformats.org/officeDocument/2006/relationships/oleObject" Target="../embeddings/oleObject23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9.wmf"/><Relationship Id="rId20" Type="http://schemas.openxmlformats.org/officeDocument/2006/relationships/image" Target="../media/image231.w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25.bin"/><Relationship Id="rId11" Type="http://schemas.openxmlformats.org/officeDocument/2006/relationships/oleObject" Target="../embeddings/oleObject227.bin"/><Relationship Id="rId24" Type="http://schemas.openxmlformats.org/officeDocument/2006/relationships/image" Target="../media/image233.wmf"/><Relationship Id="rId5" Type="http://schemas.openxmlformats.org/officeDocument/2006/relationships/image" Target="../media/image224.wmf"/><Relationship Id="rId15" Type="http://schemas.openxmlformats.org/officeDocument/2006/relationships/oleObject" Target="../embeddings/oleObject229.bin"/><Relationship Id="rId23" Type="http://schemas.openxmlformats.org/officeDocument/2006/relationships/oleObject" Target="../embeddings/oleObject233.bin"/><Relationship Id="rId10" Type="http://schemas.openxmlformats.org/officeDocument/2006/relationships/image" Target="../media/image226.wmf"/><Relationship Id="rId19" Type="http://schemas.openxmlformats.org/officeDocument/2006/relationships/oleObject" Target="../embeddings/oleObject231.bin"/><Relationship Id="rId4" Type="http://schemas.openxmlformats.org/officeDocument/2006/relationships/oleObject" Target="../embeddings/oleObject224.bin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228.wmf"/><Relationship Id="rId22" Type="http://schemas.openxmlformats.org/officeDocument/2006/relationships/image" Target="../media/image232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image" Target="../media/image16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0.emf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emf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6.emf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35.e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76978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Динамик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зучает влияние взаимодействия между телами на их механическо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движение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51620" y="1346419"/>
            <a:ext cx="924723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снове динамики лежат три закона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ьютона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805645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Первый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закон 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Ньютон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всяко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тело сохраняет состояние покоя или равномерного прямолинейного движения до тех пор, пока воздействие со стороны других тел не заставит его изменить это состояние.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3280534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Системы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тсчета, в которых выполняется первый закон Ньютона, называются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инерциальными системами отсчёт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а сам закон —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законом инерци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4388530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Свойство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ел сохранять свое состояние покоя или равномерного прямолинейного движения называют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инертностью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ера инертности тела —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масс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5440385"/>
            <a:ext cx="564045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еханике Ньютона масса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еличина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5902050"/>
            <a:ext cx="228600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калярная,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359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  <p:bldP spid="10" grpId="0"/>
      <p:bldP spid="11" grpId="0"/>
      <p:bldP spid="12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76978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Записывают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сновной закон динамики в векторной форме для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конкретной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итуаци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73915"/>
              </p:ext>
            </p:extLst>
          </p:nvPr>
        </p:nvGraphicFramePr>
        <p:xfrm>
          <a:off x="1490057" y="1371014"/>
          <a:ext cx="1727650" cy="699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" name="Equation" r:id="rId3" imgW="533160" imgH="215640" progId="Equation.DSMT4">
                  <p:embed/>
                </p:oleObj>
              </mc:Choice>
              <mc:Fallback>
                <p:oleObj name="Equation" r:id="rId3" imgW="533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0057" y="1371014"/>
                        <a:ext cx="1727650" cy="699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0" y="2287348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Есл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 задаче исследуется система тел, то основной закон динамики в векторной форме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записывается для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каждого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тела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0" y="3141694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Выбирают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истему координат и определяют углы, образованные силами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и</a:t>
            </a:r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ускорениями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истемы с осями координат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2020529" y="3765351"/>
            <a:ext cx="5731810" cy="1551352"/>
            <a:chOff x="2020529" y="3765351"/>
            <a:chExt cx="5731810" cy="1551352"/>
          </a:xfrm>
        </p:grpSpPr>
        <p:cxnSp>
          <p:nvCxnSpPr>
            <p:cNvPr id="20" name="Straight Arrow Connector 19"/>
            <p:cNvCxnSpPr/>
            <p:nvPr/>
          </p:nvCxnSpPr>
          <p:spPr>
            <a:xfrm flipV="1">
              <a:off x="2020529" y="4439318"/>
              <a:ext cx="5586325" cy="5321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endCxn id="18" idx="2"/>
            </p:cNvCxnSpPr>
            <p:nvPr/>
          </p:nvCxnSpPr>
          <p:spPr>
            <a:xfrm flipV="1">
              <a:off x="4572000" y="3911135"/>
              <a:ext cx="0" cy="1405568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2961662"/>
                </p:ext>
              </p:extLst>
            </p:nvPr>
          </p:nvGraphicFramePr>
          <p:xfrm>
            <a:off x="7279854" y="4507970"/>
            <a:ext cx="472485" cy="438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" name="Equation" r:id="rId5" imgW="177480" imgH="164880" progId="Equation.DSMT4">
                    <p:embed/>
                  </p:oleObj>
                </mc:Choice>
                <mc:Fallback>
                  <p:oleObj name="Equation" r:id="rId5" imgW="1774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79854" y="4507970"/>
                          <a:ext cx="472485" cy="4387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2668201"/>
                </p:ext>
              </p:extLst>
            </p:nvPr>
          </p:nvGraphicFramePr>
          <p:xfrm>
            <a:off x="4616006" y="3765351"/>
            <a:ext cx="395133" cy="466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0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16006" y="3765351"/>
                          <a:ext cx="395133" cy="466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2389238" y="3770967"/>
            <a:ext cx="4365523" cy="1482143"/>
            <a:chOff x="2389238" y="3770967"/>
            <a:chExt cx="4365523" cy="1482143"/>
          </a:xfrm>
        </p:grpSpPr>
        <p:grpSp>
          <p:nvGrpSpPr>
            <p:cNvPr id="3" name="Group 2"/>
            <p:cNvGrpSpPr/>
            <p:nvPr/>
          </p:nvGrpSpPr>
          <p:grpSpPr>
            <a:xfrm>
              <a:off x="2389238" y="3950386"/>
              <a:ext cx="4365523" cy="1302724"/>
              <a:chOff x="2905432" y="4112792"/>
              <a:chExt cx="4365523" cy="1302724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2905432" y="4859682"/>
                <a:ext cx="4365523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" name="Rectangle 8"/>
              <p:cNvSpPr/>
              <p:nvPr/>
            </p:nvSpPr>
            <p:spPr>
              <a:xfrm>
                <a:off x="3356764" y="4476224"/>
                <a:ext cx="663678" cy="383458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 flipV="1">
                <a:off x="3688603" y="4643817"/>
                <a:ext cx="1246239" cy="2413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Rectangle 10"/>
              <p:cNvSpPr/>
              <p:nvPr/>
            </p:nvSpPr>
            <p:spPr>
              <a:xfrm>
                <a:off x="6422922" y="4464156"/>
                <a:ext cx="663678" cy="383458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6591118"/>
                  </p:ext>
                </p:extLst>
              </p:nvPr>
            </p:nvGraphicFramePr>
            <p:xfrm>
              <a:off x="3586871" y="4918532"/>
              <a:ext cx="248264" cy="4610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1" name="Equation" r:id="rId9" imgW="88560" imgH="164880" progId="Equation.DSMT4">
                      <p:embed/>
                    </p:oleObj>
                  </mc:Choice>
                  <mc:Fallback>
                    <p:oleObj name="Equation" r:id="rId9" imgW="88560" imgH="164880" progId="Equation.DSMT4">
                      <p:embed/>
                      <p:pic>
                        <p:nvPicPr>
                          <p:cNvPr id="25" name="Object 24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586871" y="4918532"/>
                            <a:ext cx="248264" cy="46106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17925588"/>
                  </p:ext>
                </p:extLst>
              </p:nvPr>
            </p:nvGraphicFramePr>
            <p:xfrm>
              <a:off x="6618206" y="4871751"/>
              <a:ext cx="418281" cy="5437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2" name="Equation" r:id="rId11" imgW="126720" imgH="164880" progId="Equation.DSMT4">
                      <p:embed/>
                    </p:oleObj>
                  </mc:Choice>
                  <mc:Fallback>
                    <p:oleObj name="Equation" r:id="rId11" imgW="126720" imgH="164880" progId="Equation.DSMT4">
                      <p:embed/>
                      <p:pic>
                        <p:nvPicPr>
                          <p:cNvPr id="26" name="Object 25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6618206" y="4871751"/>
                            <a:ext cx="418281" cy="54376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66290471"/>
                  </p:ext>
                </p:extLst>
              </p:nvPr>
            </p:nvGraphicFramePr>
            <p:xfrm>
              <a:off x="4609931" y="4112792"/>
              <a:ext cx="407834" cy="501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3" name="Equation" r:id="rId13" imgW="164880" imgH="203040" progId="Equation.DSMT4">
                      <p:embed/>
                    </p:oleObj>
                  </mc:Choice>
                  <mc:Fallback>
                    <p:oleObj name="Equation" r:id="rId13" imgW="164880" imgH="203040" progId="Equation.DSMT4">
                      <p:embed/>
                      <p:pic>
                        <p:nvPicPr>
                          <p:cNvPr id="28" name="Object 27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609931" y="4112792"/>
                            <a:ext cx="407834" cy="5019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28324253"/>
                  </p:ext>
                </p:extLst>
              </p:nvPr>
            </p:nvGraphicFramePr>
            <p:xfrm>
              <a:off x="2907702" y="4216865"/>
              <a:ext cx="472390" cy="3997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4" name="Equation" r:id="rId15" imgW="164880" imgH="139680" progId="Equation.DSMT4">
                      <p:embed/>
                    </p:oleObj>
                  </mc:Choice>
                  <mc:Fallback>
                    <p:oleObj name="Equation" r:id="rId15" imgW="164880" imgH="139680" progId="Equation.DSMT4">
                      <p:embed/>
                      <p:pic>
                        <p:nvPicPr>
                          <p:cNvPr id="32" name="Object 31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907702" y="4216865"/>
                            <a:ext cx="472390" cy="39971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5672948"/>
                </p:ext>
              </p:extLst>
            </p:nvPr>
          </p:nvGraphicFramePr>
          <p:xfrm>
            <a:off x="6102012" y="3770967"/>
            <a:ext cx="418281" cy="585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5" name="Equation" r:id="rId17" imgW="126720" imgH="177480" progId="Equation.DSMT4">
                    <p:embed/>
                  </p:oleObj>
                </mc:Choice>
                <mc:Fallback>
                  <p:oleObj name="Equation" r:id="rId17" imgW="126720" imgH="17748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102012" y="3770967"/>
                          <a:ext cx="418281" cy="5855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9980128"/>
                </p:ext>
              </p:extLst>
            </p:nvPr>
          </p:nvGraphicFramePr>
          <p:xfrm>
            <a:off x="3041989" y="3808159"/>
            <a:ext cx="458429" cy="589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6" name="Equation" r:id="rId19" imgW="177480" imgH="228600" progId="Equation.DSMT4">
                    <p:embed/>
                  </p:oleObj>
                </mc:Choice>
                <mc:Fallback>
                  <p:oleObj name="Equation" r:id="rId19" imgW="177480" imgH="22860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041989" y="3808159"/>
                          <a:ext cx="458429" cy="5894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4093737" y="840023"/>
            <a:ext cx="4365523" cy="1542617"/>
            <a:chOff x="4093737" y="840023"/>
            <a:chExt cx="4365523" cy="1542617"/>
          </a:xfrm>
        </p:grpSpPr>
        <p:grpSp>
          <p:nvGrpSpPr>
            <p:cNvPr id="32" name="Group 31"/>
            <p:cNvGrpSpPr/>
            <p:nvPr/>
          </p:nvGrpSpPr>
          <p:grpSpPr>
            <a:xfrm>
              <a:off x="4093737" y="1079916"/>
              <a:ext cx="4365523" cy="1302724"/>
              <a:chOff x="2905432" y="4112792"/>
              <a:chExt cx="4365523" cy="1302724"/>
            </a:xfrm>
          </p:grpSpPr>
          <p:cxnSp>
            <p:nvCxnSpPr>
              <p:cNvPr id="33" name="Straight Connector 32"/>
              <p:cNvCxnSpPr/>
              <p:nvPr/>
            </p:nvCxnSpPr>
            <p:spPr>
              <a:xfrm>
                <a:off x="2905432" y="4859682"/>
                <a:ext cx="4365523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4" name="Rectangle 33"/>
              <p:cNvSpPr/>
              <p:nvPr/>
            </p:nvSpPr>
            <p:spPr>
              <a:xfrm>
                <a:off x="3356764" y="4476224"/>
                <a:ext cx="663678" cy="383458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5" name="Straight Arrow Connector 34"/>
              <p:cNvCxnSpPr/>
              <p:nvPr/>
            </p:nvCxnSpPr>
            <p:spPr>
              <a:xfrm flipV="1">
                <a:off x="3688603" y="4643817"/>
                <a:ext cx="1246239" cy="2413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Rectangle 35"/>
              <p:cNvSpPr/>
              <p:nvPr/>
            </p:nvSpPr>
            <p:spPr>
              <a:xfrm>
                <a:off x="6422922" y="4464156"/>
                <a:ext cx="663678" cy="383458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2591647"/>
                  </p:ext>
                </p:extLst>
              </p:nvPr>
            </p:nvGraphicFramePr>
            <p:xfrm>
              <a:off x="3586871" y="4918532"/>
              <a:ext cx="248264" cy="4610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7" name="Equation" r:id="rId21" imgW="88560" imgH="164880" progId="Equation.DSMT4">
                      <p:embed/>
                    </p:oleObj>
                  </mc:Choice>
                  <mc:Fallback>
                    <p:oleObj name="Equation" r:id="rId21" imgW="88560" imgH="164880" progId="Equation.DSMT4">
                      <p:embed/>
                      <p:pic>
                        <p:nvPicPr>
                          <p:cNvPr id="12" name="Object 11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586871" y="4918532"/>
                            <a:ext cx="248264" cy="46106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4246093"/>
                  </p:ext>
                </p:extLst>
              </p:nvPr>
            </p:nvGraphicFramePr>
            <p:xfrm>
              <a:off x="6618206" y="4871751"/>
              <a:ext cx="418281" cy="5437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8" name="Equation" r:id="rId22" imgW="126720" imgH="164880" progId="Equation.DSMT4">
                      <p:embed/>
                    </p:oleObj>
                  </mc:Choice>
                  <mc:Fallback>
                    <p:oleObj name="Equation" r:id="rId22" imgW="126720" imgH="164880" progId="Equation.DSMT4">
                      <p:embed/>
                      <p:pic>
                        <p:nvPicPr>
                          <p:cNvPr id="13" name="Object 12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6618206" y="4871751"/>
                            <a:ext cx="418281" cy="54376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2758662"/>
                  </p:ext>
                </p:extLst>
              </p:nvPr>
            </p:nvGraphicFramePr>
            <p:xfrm>
              <a:off x="4609931" y="4112792"/>
              <a:ext cx="407834" cy="501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9" name="Equation" r:id="rId23" imgW="164880" imgH="203040" progId="Equation.DSMT4">
                      <p:embed/>
                    </p:oleObj>
                  </mc:Choice>
                  <mc:Fallback>
                    <p:oleObj name="Equation" r:id="rId23" imgW="164880" imgH="203040" progId="Equation.DSMT4">
                      <p:embed/>
                      <p:pic>
                        <p:nvPicPr>
                          <p:cNvPr id="14" name="Object 13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609931" y="4112792"/>
                            <a:ext cx="407834" cy="5019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8771290"/>
                  </p:ext>
                </p:extLst>
              </p:nvPr>
            </p:nvGraphicFramePr>
            <p:xfrm>
              <a:off x="2907702" y="4216865"/>
              <a:ext cx="472390" cy="3997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0" name="Equation" r:id="rId24" imgW="164880" imgH="139680" progId="Equation.DSMT4">
                      <p:embed/>
                    </p:oleObj>
                  </mc:Choice>
                  <mc:Fallback>
                    <p:oleObj name="Equation" r:id="rId24" imgW="164880" imgH="139680" progId="Equation.DSMT4">
                      <p:embed/>
                      <p:pic>
                        <p:nvPicPr>
                          <p:cNvPr id="15" name="Object 14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907702" y="4216865"/>
                            <a:ext cx="472390" cy="39971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8522881"/>
                </p:ext>
              </p:extLst>
            </p:nvPr>
          </p:nvGraphicFramePr>
          <p:xfrm>
            <a:off x="7771377" y="840023"/>
            <a:ext cx="418281" cy="585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1" name="Equation" r:id="rId25" imgW="126720" imgH="177480" progId="Equation.DSMT4">
                    <p:embed/>
                  </p:oleObj>
                </mc:Choice>
                <mc:Fallback>
                  <p:oleObj name="Equation" r:id="rId25" imgW="126720" imgH="17748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771377" y="840023"/>
                          <a:ext cx="418281" cy="5855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8012876"/>
                </p:ext>
              </p:extLst>
            </p:nvPr>
          </p:nvGraphicFramePr>
          <p:xfrm>
            <a:off x="4711354" y="877215"/>
            <a:ext cx="458429" cy="589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2" name="Equation" r:id="rId26" imgW="177480" imgH="228600" progId="Equation.DSMT4">
                    <p:embed/>
                  </p:oleObj>
                </mc:Choice>
                <mc:Fallback>
                  <p:oleObj name="Equation" r:id="rId26" imgW="177480" imgH="22860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711354" y="877215"/>
                          <a:ext cx="458429" cy="5894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9760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576978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ереходят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от векторных уравнений к скалярным для проекций на оси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координат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, а полученную систему уравнений решают относительно искомых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неизвестных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344993" y="1870009"/>
            <a:ext cx="4365523" cy="1302724"/>
            <a:chOff x="2905432" y="4112792"/>
            <a:chExt cx="4365523" cy="1302724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2905432" y="4859682"/>
              <a:ext cx="4365523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Rectangle 10"/>
            <p:cNvSpPr/>
            <p:nvPr/>
          </p:nvSpPr>
          <p:spPr>
            <a:xfrm>
              <a:off x="3356764" y="4476224"/>
              <a:ext cx="663678" cy="383458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3688603" y="4643817"/>
              <a:ext cx="1246239" cy="2413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6422922" y="4464156"/>
              <a:ext cx="663678" cy="38345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7242531"/>
                </p:ext>
              </p:extLst>
            </p:nvPr>
          </p:nvGraphicFramePr>
          <p:xfrm>
            <a:off x="3586871" y="4918532"/>
            <a:ext cx="248264" cy="461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4" name="Equation" r:id="rId3" imgW="88560" imgH="164880" progId="Equation.DSMT4">
                    <p:embed/>
                  </p:oleObj>
                </mc:Choice>
                <mc:Fallback>
                  <p:oleObj name="Equation" r:id="rId3" imgW="88560" imgH="1648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86871" y="4918532"/>
                          <a:ext cx="248264" cy="461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9205720"/>
                </p:ext>
              </p:extLst>
            </p:nvPr>
          </p:nvGraphicFramePr>
          <p:xfrm>
            <a:off x="6618206" y="4871751"/>
            <a:ext cx="418281" cy="543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5" name="Equation" r:id="rId5" imgW="126720" imgH="164880" progId="Equation.DSMT4">
                    <p:embed/>
                  </p:oleObj>
                </mc:Choice>
                <mc:Fallback>
                  <p:oleObj name="Equation" r:id="rId5" imgW="126720" imgH="16488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618206" y="4871751"/>
                          <a:ext cx="418281" cy="5437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2426938"/>
                </p:ext>
              </p:extLst>
            </p:nvPr>
          </p:nvGraphicFramePr>
          <p:xfrm>
            <a:off x="4609931" y="4112792"/>
            <a:ext cx="407834" cy="50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6" name="Equation" r:id="rId7" imgW="164880" imgH="203040" progId="Equation.DSMT4">
                    <p:embed/>
                  </p:oleObj>
                </mc:Choice>
                <mc:Fallback>
                  <p:oleObj name="Equation" r:id="rId7" imgW="164880" imgH="20304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09931" y="4112792"/>
                          <a:ext cx="407834" cy="50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9157688"/>
                </p:ext>
              </p:extLst>
            </p:nvPr>
          </p:nvGraphicFramePr>
          <p:xfrm>
            <a:off x="2907702" y="4216865"/>
            <a:ext cx="472390" cy="399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7" name="Equation" r:id="rId9" imgW="164880" imgH="139680" progId="Equation.DSMT4">
                    <p:embed/>
                  </p:oleObj>
                </mc:Choice>
                <mc:Fallback>
                  <p:oleObj name="Equation" r:id="rId9" imgW="164880" imgH="1396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07702" y="4216865"/>
                          <a:ext cx="472390" cy="3997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1976284" y="1684974"/>
            <a:ext cx="5731810" cy="1551352"/>
            <a:chOff x="2020529" y="3765351"/>
            <a:chExt cx="5731810" cy="1551352"/>
          </a:xfrm>
        </p:grpSpPr>
        <p:cxnSp>
          <p:nvCxnSpPr>
            <p:cNvPr id="19" name="Straight Arrow Connector 18"/>
            <p:cNvCxnSpPr/>
            <p:nvPr/>
          </p:nvCxnSpPr>
          <p:spPr>
            <a:xfrm flipV="1">
              <a:off x="2020529" y="4439318"/>
              <a:ext cx="5586325" cy="5321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4572000" y="3911135"/>
              <a:ext cx="0" cy="1405568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871221"/>
                </p:ext>
              </p:extLst>
            </p:nvPr>
          </p:nvGraphicFramePr>
          <p:xfrm>
            <a:off x="7279854" y="4507970"/>
            <a:ext cx="472485" cy="438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8" name="Equation" r:id="rId11" imgW="177480" imgH="164880" progId="Equation.DSMT4">
                    <p:embed/>
                  </p:oleObj>
                </mc:Choice>
                <mc:Fallback>
                  <p:oleObj name="Equation" r:id="rId11" imgW="177480" imgH="16488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279854" y="4507970"/>
                          <a:ext cx="472485" cy="4387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105218"/>
                </p:ext>
              </p:extLst>
            </p:nvPr>
          </p:nvGraphicFramePr>
          <p:xfrm>
            <a:off x="4616006" y="3765351"/>
            <a:ext cx="395133" cy="466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9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616006" y="3765351"/>
                          <a:ext cx="395133" cy="466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280345"/>
              </p:ext>
            </p:extLst>
          </p:nvPr>
        </p:nvGraphicFramePr>
        <p:xfrm>
          <a:off x="3186113" y="3349625"/>
          <a:ext cx="25622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0" name="Equation" r:id="rId15" imgW="1130040" imgH="228600" progId="Equation.DSMT4">
                  <p:embed/>
                </p:oleObj>
              </mc:Choice>
              <mc:Fallback>
                <p:oleObj name="Equation" r:id="rId15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86113" y="3349625"/>
                        <a:ext cx="256222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266940"/>
              </p:ext>
            </p:extLst>
          </p:nvPr>
        </p:nvGraphicFramePr>
        <p:xfrm>
          <a:off x="2976143" y="1727067"/>
          <a:ext cx="458429" cy="589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1"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76143" y="1727067"/>
                        <a:ext cx="458429" cy="589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27211"/>
              </p:ext>
            </p:extLst>
          </p:nvPr>
        </p:nvGraphicFramePr>
        <p:xfrm>
          <a:off x="5981513" y="1642645"/>
          <a:ext cx="418281" cy="58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2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81513" y="1642645"/>
                        <a:ext cx="418281" cy="585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817397"/>
              </p:ext>
            </p:extLst>
          </p:nvPr>
        </p:nvGraphicFramePr>
        <p:xfrm>
          <a:off x="1186002" y="3852493"/>
          <a:ext cx="2088694" cy="91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3" name="Equation" r:id="rId21" imgW="901440" imgH="393480" progId="Equation.DSMT4">
                  <p:embed/>
                </p:oleObj>
              </mc:Choice>
              <mc:Fallback>
                <p:oleObj name="Equation" r:id="rId21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86002" y="3852493"/>
                        <a:ext cx="2088694" cy="911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8337"/>
              </p:ext>
            </p:extLst>
          </p:nvPr>
        </p:nvGraphicFramePr>
        <p:xfrm>
          <a:off x="3312230" y="3857680"/>
          <a:ext cx="2398574" cy="90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4" name="Equation" r:id="rId23" imgW="1041120" imgH="393480" progId="Equation.DSMT4">
                  <p:embed/>
                </p:oleObj>
              </mc:Choice>
              <mc:Fallback>
                <p:oleObj name="Equation" r:id="rId23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12230" y="3857680"/>
                        <a:ext cx="2398574" cy="906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169453"/>
              </p:ext>
            </p:extLst>
          </p:nvPr>
        </p:nvGraphicFramePr>
        <p:xfrm>
          <a:off x="5748338" y="3798289"/>
          <a:ext cx="1864165" cy="1092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5" name="Equation" r:id="rId25" imgW="736560" imgH="431640" progId="Equation.DSMT4">
                  <p:embed/>
                </p:oleObj>
              </mc:Choice>
              <mc:Fallback>
                <p:oleObj name="Equation" r:id="rId25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48338" y="3798289"/>
                        <a:ext cx="1864165" cy="1092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397214"/>
              </p:ext>
            </p:extLst>
          </p:nvPr>
        </p:nvGraphicFramePr>
        <p:xfrm>
          <a:off x="3243670" y="5113948"/>
          <a:ext cx="2623938" cy="805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6" name="Equation" r:id="rId27" imgW="1282680" imgH="393480" progId="Equation.DSMT4">
                  <p:embed/>
                </p:oleObj>
              </mc:Choice>
              <mc:Fallback>
                <p:oleObj name="Equation" r:id="rId27" imgW="1282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43670" y="5113948"/>
                        <a:ext cx="2623938" cy="805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745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0" cy="123713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0" y="1957966"/>
            <a:ext cx="1991032" cy="3509384"/>
            <a:chOff x="0" y="1957966"/>
            <a:chExt cx="1991032" cy="3509384"/>
          </a:xfrm>
        </p:grpSpPr>
        <p:sp>
          <p:nvSpPr>
            <p:cNvPr id="9" name="TextBox 8"/>
            <p:cNvSpPr txBox="1"/>
            <p:nvPr/>
          </p:nvSpPr>
          <p:spPr>
            <a:xfrm>
              <a:off x="0" y="1957966"/>
              <a:ext cx="1991032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976282" y="2120197"/>
              <a:ext cx="14749" cy="28869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0334513"/>
                </p:ext>
              </p:extLst>
            </p:nvPr>
          </p:nvGraphicFramePr>
          <p:xfrm>
            <a:off x="292100" y="2470150"/>
            <a:ext cx="1406525" cy="208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8" name="Equation" r:id="rId4" imgW="685800" imgH="1015920" progId="Equation.DSMT4">
                    <p:embed/>
                  </p:oleObj>
                </mc:Choice>
                <mc:Fallback>
                  <p:oleObj name="Equation" r:id="rId4" imgW="685800" imgH="101592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2100" y="2470150"/>
                          <a:ext cx="1406525" cy="2085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485619"/>
                </p:ext>
              </p:extLst>
            </p:nvPr>
          </p:nvGraphicFramePr>
          <p:xfrm>
            <a:off x="325438" y="5006975"/>
            <a:ext cx="1017587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9" name="Equation" r:id="rId6" imgW="393480" imgH="177480" progId="Equation.DSMT4">
                    <p:embed/>
                  </p:oleObj>
                </mc:Choice>
                <mc:Fallback>
                  <p:oleObj name="Equation" r:id="rId6" imgW="39348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5438" y="5006975"/>
                          <a:ext cx="1017587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576483" y="1814108"/>
            <a:ext cx="1991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710516" y="2067198"/>
            <a:ext cx="1685003" cy="2711632"/>
            <a:chOff x="6710516" y="2067198"/>
            <a:chExt cx="1685003" cy="2711632"/>
          </a:xfrm>
        </p:grpSpPr>
        <p:sp>
          <p:nvSpPr>
            <p:cNvPr id="15" name="Rectangle 14"/>
            <p:cNvSpPr/>
            <p:nvPr/>
          </p:nvSpPr>
          <p:spPr>
            <a:xfrm>
              <a:off x="6710516" y="2067198"/>
              <a:ext cx="1685003" cy="2085975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7280172" y="3775587"/>
              <a:ext cx="545690" cy="37758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H="1" flipV="1">
              <a:off x="7564998" y="3209061"/>
              <a:ext cx="2767" cy="70195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7564998" y="3964380"/>
              <a:ext cx="23966" cy="67213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5898455"/>
                </p:ext>
              </p:extLst>
            </p:nvPr>
          </p:nvGraphicFramePr>
          <p:xfrm>
            <a:off x="7708200" y="4300445"/>
            <a:ext cx="568082" cy="478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0" name="Equation" r:id="rId8" imgW="241200" imgH="203040" progId="Equation.DSMT4">
                    <p:embed/>
                  </p:oleObj>
                </mc:Choice>
                <mc:Fallback>
                  <p:oleObj name="Equation" r:id="rId8" imgW="241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708200" y="4300445"/>
                          <a:ext cx="568082" cy="4783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4341657"/>
                </p:ext>
              </p:extLst>
            </p:nvPr>
          </p:nvGraphicFramePr>
          <p:xfrm>
            <a:off x="7645499" y="2957592"/>
            <a:ext cx="414184" cy="50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1" name="Equation" r:id="rId10" imgW="177480" imgH="215640" progId="Equation.DSMT4">
                    <p:embed/>
                  </p:oleObj>
                </mc:Choice>
                <mc:Fallback>
                  <p:oleObj name="Equation" r:id="rId10" imgW="1774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645499" y="2957592"/>
                          <a:ext cx="414184" cy="502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/>
          <p:cNvGrpSpPr/>
          <p:nvPr/>
        </p:nvGrpSpPr>
        <p:grpSpPr>
          <a:xfrm>
            <a:off x="8602302" y="2067198"/>
            <a:ext cx="533453" cy="712137"/>
            <a:chOff x="8602302" y="2067198"/>
            <a:chExt cx="533453" cy="712137"/>
          </a:xfrm>
        </p:grpSpPr>
        <p:cxnSp>
          <p:nvCxnSpPr>
            <p:cNvPr id="23" name="Straight Arrow Connector 22"/>
            <p:cNvCxnSpPr/>
            <p:nvPr/>
          </p:nvCxnSpPr>
          <p:spPr>
            <a:xfrm flipH="1" flipV="1">
              <a:off x="8602302" y="2067198"/>
              <a:ext cx="2767" cy="70195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972947"/>
                </p:ext>
              </p:extLst>
            </p:nvPr>
          </p:nvGraphicFramePr>
          <p:xfrm>
            <a:off x="8633796" y="2076592"/>
            <a:ext cx="501959" cy="702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2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633796" y="2076592"/>
                          <a:ext cx="501959" cy="7027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/>
          <p:cNvGrpSpPr/>
          <p:nvPr/>
        </p:nvGrpSpPr>
        <p:grpSpPr>
          <a:xfrm>
            <a:off x="5871547" y="1975408"/>
            <a:ext cx="565201" cy="2270895"/>
            <a:chOff x="5871547" y="1975408"/>
            <a:chExt cx="565201" cy="2270895"/>
          </a:xfrm>
        </p:grpSpPr>
        <p:cxnSp>
          <p:nvCxnSpPr>
            <p:cNvPr id="25" name="Straight Arrow Connector 24"/>
            <p:cNvCxnSpPr/>
            <p:nvPr/>
          </p:nvCxnSpPr>
          <p:spPr>
            <a:xfrm flipH="1" flipV="1">
              <a:off x="6418109" y="2033714"/>
              <a:ext cx="18639" cy="221258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6857587"/>
                </p:ext>
              </p:extLst>
            </p:nvPr>
          </p:nvGraphicFramePr>
          <p:xfrm>
            <a:off x="5871547" y="1975408"/>
            <a:ext cx="508309" cy="600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3" name="Equation" r:id="rId14" imgW="139680" imgH="164880" progId="Equation.DSMT4">
                    <p:embed/>
                  </p:oleObj>
                </mc:Choice>
                <mc:Fallback>
                  <p:oleObj name="Equation" r:id="rId14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871547" y="1975408"/>
                          <a:ext cx="508309" cy="6007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08982"/>
              </p:ext>
            </p:extLst>
          </p:nvPr>
        </p:nvGraphicFramePr>
        <p:xfrm>
          <a:off x="2743747" y="2441911"/>
          <a:ext cx="2705214" cy="7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" name="Equation" r:id="rId16" imgW="850680" imgH="241200" progId="Equation.DSMT4">
                  <p:embed/>
                </p:oleObj>
              </mc:Choice>
              <mc:Fallback>
                <p:oleObj name="Equation" r:id="rId16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43747" y="2441911"/>
                        <a:ext cx="2705214" cy="76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071869"/>
              </p:ext>
            </p:extLst>
          </p:nvPr>
        </p:nvGraphicFramePr>
        <p:xfrm>
          <a:off x="2412912" y="3389432"/>
          <a:ext cx="3635360" cy="58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5" name="Equation" r:id="rId18" imgW="1269720" imgH="203040" progId="Equation.DSMT4">
                  <p:embed/>
                </p:oleObj>
              </mc:Choice>
              <mc:Fallback>
                <p:oleObj name="Equation" r:id="rId18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12912" y="3389432"/>
                        <a:ext cx="3635360" cy="581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520200"/>
              </p:ext>
            </p:extLst>
          </p:nvPr>
        </p:nvGraphicFramePr>
        <p:xfrm>
          <a:off x="2213092" y="4213554"/>
          <a:ext cx="4035001" cy="533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" name="Equation" r:id="rId20" imgW="1536480" imgH="203040" progId="Equation.DSMT4">
                  <p:embed/>
                </p:oleObj>
              </mc:Choice>
              <mc:Fallback>
                <p:oleObj name="Equation" r:id="rId20" imgW="1536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213092" y="4213554"/>
                        <a:ext cx="4035001" cy="533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694873"/>
              </p:ext>
            </p:extLst>
          </p:nvPr>
        </p:nvGraphicFramePr>
        <p:xfrm>
          <a:off x="2114550" y="5121275"/>
          <a:ext cx="44815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7" name="Equation" r:id="rId22" imgW="1726920" imgH="203040" progId="Equation.DSMT4">
                  <p:embed/>
                </p:oleObj>
              </mc:Choice>
              <mc:Fallback>
                <p:oleObj name="Equation" r:id="rId22" imgW="1726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14550" y="5121275"/>
                        <a:ext cx="4481513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6026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548639"/>
            <a:ext cx="9144001" cy="1639614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0" y="2400417"/>
            <a:ext cx="1991032" cy="3509846"/>
            <a:chOff x="0" y="2400417"/>
            <a:chExt cx="1991032" cy="3509846"/>
          </a:xfrm>
        </p:grpSpPr>
        <p:sp>
          <p:nvSpPr>
            <p:cNvPr id="9" name="TextBox 8"/>
            <p:cNvSpPr txBox="1"/>
            <p:nvPr/>
          </p:nvSpPr>
          <p:spPr>
            <a:xfrm>
              <a:off x="0" y="2400417"/>
              <a:ext cx="1991032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976282" y="2562648"/>
              <a:ext cx="14749" cy="28869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2083581"/>
                </p:ext>
              </p:extLst>
            </p:nvPr>
          </p:nvGraphicFramePr>
          <p:xfrm>
            <a:off x="292100" y="2887663"/>
            <a:ext cx="1406525" cy="2138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4" name="Equation" r:id="rId4" imgW="685800" imgH="1041120" progId="Equation.DSMT4">
                    <p:embed/>
                  </p:oleObj>
                </mc:Choice>
                <mc:Fallback>
                  <p:oleObj name="Equation" r:id="rId4" imgW="685800" imgH="104112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2100" y="2887663"/>
                          <a:ext cx="1406525" cy="2138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3641366"/>
                </p:ext>
              </p:extLst>
            </p:nvPr>
          </p:nvGraphicFramePr>
          <p:xfrm>
            <a:off x="358775" y="5449888"/>
            <a:ext cx="950913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5" name="Equation" r:id="rId6" imgW="368280" imgH="177480" progId="Equation.DSMT4">
                    <p:embed/>
                  </p:oleObj>
                </mc:Choice>
                <mc:Fallback>
                  <p:oleObj name="Equation" r:id="rId6" imgW="36828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8775" y="5449888"/>
                          <a:ext cx="950913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576482" y="2144618"/>
            <a:ext cx="1991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05433"/>
              </p:ext>
            </p:extLst>
          </p:nvPr>
        </p:nvGraphicFramePr>
        <p:xfrm>
          <a:off x="3148044" y="2684776"/>
          <a:ext cx="18682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48044" y="2684776"/>
                        <a:ext cx="1868237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517745"/>
              </p:ext>
            </p:extLst>
          </p:nvPr>
        </p:nvGraphicFramePr>
        <p:xfrm>
          <a:off x="2685875" y="3293090"/>
          <a:ext cx="2667918" cy="43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10" imgW="1244520" imgH="203040" progId="Equation.DSMT4">
                  <p:embed/>
                </p:oleObj>
              </mc:Choice>
              <mc:Fallback>
                <p:oleObj name="Equation" r:id="rId10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85875" y="3293090"/>
                        <a:ext cx="2667918" cy="435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039861"/>
              </p:ext>
            </p:extLst>
          </p:nvPr>
        </p:nvGraphicFramePr>
        <p:xfrm>
          <a:off x="2365219" y="3930262"/>
          <a:ext cx="3460746" cy="87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Equation" r:id="rId12" imgW="1663560" imgH="419040" progId="Equation.DSMT4">
                  <p:embed/>
                </p:oleObj>
              </mc:Choice>
              <mc:Fallback>
                <p:oleObj name="Equation" r:id="rId12" imgW="1663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5219" y="3930262"/>
                        <a:ext cx="3460746" cy="871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52096"/>
              </p:ext>
            </p:extLst>
          </p:nvPr>
        </p:nvGraphicFramePr>
        <p:xfrm>
          <a:off x="2571071" y="4973754"/>
          <a:ext cx="3049041" cy="89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Equation" r:id="rId14" imgW="1422360" imgH="419040" progId="Equation.DSMT4">
                  <p:embed/>
                </p:oleObj>
              </mc:Choice>
              <mc:Fallback>
                <p:oleObj name="Equation" r:id="rId14" imgW="1422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71071" y="4973754"/>
                        <a:ext cx="3049041" cy="89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048636" y="2289584"/>
            <a:ext cx="3048000" cy="2238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6957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0" cy="1167632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0" y="1786694"/>
            <a:ext cx="1991032" cy="3509575"/>
            <a:chOff x="0" y="2400417"/>
            <a:chExt cx="1991032" cy="3509575"/>
          </a:xfrm>
        </p:grpSpPr>
        <p:sp>
          <p:nvSpPr>
            <p:cNvPr id="9" name="TextBox 8"/>
            <p:cNvSpPr txBox="1"/>
            <p:nvPr/>
          </p:nvSpPr>
          <p:spPr>
            <a:xfrm>
              <a:off x="0" y="2400417"/>
              <a:ext cx="1991032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976282" y="2562648"/>
              <a:ext cx="14749" cy="28869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6426753"/>
                </p:ext>
              </p:extLst>
            </p:nvPr>
          </p:nvGraphicFramePr>
          <p:xfrm>
            <a:off x="407988" y="2862263"/>
            <a:ext cx="1173162" cy="2190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09" name="Equation" r:id="rId4" imgW="571320" imgH="1066680" progId="Equation.DSMT4">
                    <p:embed/>
                  </p:oleObj>
                </mc:Choice>
                <mc:Fallback>
                  <p:oleObj name="Equation" r:id="rId4" imgW="571320" imgH="10666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7988" y="2862263"/>
                          <a:ext cx="1173162" cy="2190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9704863"/>
                </p:ext>
              </p:extLst>
            </p:nvPr>
          </p:nvGraphicFramePr>
          <p:xfrm>
            <a:off x="528560" y="5449617"/>
            <a:ext cx="919163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0" name="Equation" r:id="rId6" imgW="355320" imgH="177480" progId="Equation.DSMT4">
                    <p:embed/>
                  </p:oleObj>
                </mc:Choice>
                <mc:Fallback>
                  <p:oleObj name="Equation" r:id="rId6" imgW="3553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28560" y="5449617"/>
                          <a:ext cx="919163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576482" y="2144618"/>
            <a:ext cx="1991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513006" y="2237836"/>
            <a:ext cx="4365523" cy="2196760"/>
            <a:chOff x="4513006" y="2237836"/>
            <a:chExt cx="4365523" cy="2196760"/>
          </a:xfrm>
        </p:grpSpPr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0681488"/>
                </p:ext>
              </p:extLst>
            </p:nvPr>
          </p:nvGraphicFramePr>
          <p:xfrm>
            <a:off x="7035221" y="2237836"/>
            <a:ext cx="406545" cy="569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1" name="Equation" r:id="rId8" imgW="126720" imgH="177480" progId="Equation.DSMT4">
                    <p:embed/>
                  </p:oleObj>
                </mc:Choice>
                <mc:Fallback>
                  <p:oleObj name="Equation" r:id="rId8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035221" y="2237836"/>
                          <a:ext cx="406545" cy="569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Group 33"/>
            <p:cNvGrpSpPr/>
            <p:nvPr/>
          </p:nvGrpSpPr>
          <p:grpSpPr>
            <a:xfrm>
              <a:off x="4513006" y="2619454"/>
              <a:ext cx="4365523" cy="1815142"/>
              <a:chOff x="4513006" y="2619454"/>
              <a:chExt cx="4365523" cy="1815142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4513006" y="2619454"/>
                <a:ext cx="4365523" cy="1452470"/>
                <a:chOff x="4513006" y="2619454"/>
                <a:chExt cx="4365523" cy="1452470"/>
              </a:xfrm>
            </p:grpSpPr>
            <p:cxnSp>
              <p:nvCxnSpPr>
                <p:cNvPr id="14" name="Straight Connector 13"/>
                <p:cNvCxnSpPr/>
                <p:nvPr/>
              </p:nvCxnSpPr>
              <p:spPr>
                <a:xfrm>
                  <a:off x="4513006" y="3516090"/>
                  <a:ext cx="4365523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5" name="Rectangle 14"/>
                <p:cNvSpPr/>
                <p:nvPr/>
              </p:nvSpPr>
              <p:spPr>
                <a:xfrm>
                  <a:off x="4964338" y="3132632"/>
                  <a:ext cx="663678" cy="383458"/>
                </a:xfrm>
                <a:prstGeom prst="rect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6" name="Straight Arrow Connector 15"/>
                <p:cNvCxnSpPr/>
                <p:nvPr/>
              </p:nvCxnSpPr>
              <p:spPr>
                <a:xfrm flipV="1">
                  <a:off x="5296177" y="3300225"/>
                  <a:ext cx="1246239" cy="24136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" name="Rectangle 16"/>
                <p:cNvSpPr/>
                <p:nvPr/>
              </p:nvSpPr>
              <p:spPr>
                <a:xfrm>
                  <a:off x="8030496" y="3120564"/>
                  <a:ext cx="663678" cy="383458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00661898"/>
                    </p:ext>
                  </p:extLst>
                </p:nvPr>
              </p:nvGraphicFramePr>
              <p:xfrm>
                <a:off x="5194445" y="3574940"/>
                <a:ext cx="248264" cy="4610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12" name="Equation" r:id="rId10" imgW="88560" imgH="164880" progId="Equation.DSMT4">
                        <p:embed/>
                      </p:oleObj>
                    </mc:Choice>
                    <mc:Fallback>
                      <p:oleObj name="Equation" r:id="rId10" imgW="88560" imgH="164880" progId="Equation.DSMT4">
                        <p:embed/>
                        <p:pic>
                          <p:nvPicPr>
                            <p:cNvPr id="25" name="Object 24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94445" y="3574940"/>
                              <a:ext cx="248264" cy="46106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" name="Object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7504858"/>
                    </p:ext>
                  </p:extLst>
                </p:nvPr>
              </p:nvGraphicFramePr>
              <p:xfrm>
                <a:off x="8225780" y="3528159"/>
                <a:ext cx="418281" cy="5437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13" name="Equation" r:id="rId12" imgW="126720" imgH="164880" progId="Equation.DSMT4">
                        <p:embed/>
                      </p:oleObj>
                    </mc:Choice>
                    <mc:Fallback>
                      <p:oleObj name="Equation" r:id="rId12" imgW="126720" imgH="164880" progId="Equation.DSMT4">
                        <p:embed/>
                        <p:pic>
                          <p:nvPicPr>
                            <p:cNvPr id="26" name="Object 25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225780" y="3528159"/>
                              <a:ext cx="418281" cy="54376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69744988"/>
                    </p:ext>
                  </p:extLst>
                </p:nvPr>
              </p:nvGraphicFramePr>
              <p:xfrm>
                <a:off x="5086685" y="2626838"/>
                <a:ext cx="458429" cy="58940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14" name="Equation" r:id="rId14" imgW="177480" imgH="228600" progId="Equation.DSMT4">
                        <p:embed/>
                      </p:oleObj>
                    </mc:Choice>
                    <mc:Fallback>
                      <p:oleObj name="Equation" r:id="rId14" imgW="177480" imgH="228600" progId="Equation.DSMT4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86685" y="2626838"/>
                              <a:ext cx="458429" cy="5894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22083125"/>
                    </p:ext>
                  </p:extLst>
                </p:nvPr>
              </p:nvGraphicFramePr>
              <p:xfrm>
                <a:off x="6217505" y="2769200"/>
                <a:ext cx="407834" cy="50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15" name="Equation" r:id="rId16" imgW="164880" imgH="203040" progId="Equation.DSMT4">
                        <p:embed/>
                      </p:oleObj>
                    </mc:Choice>
                    <mc:Fallback>
                      <p:oleObj name="Equation" r:id="rId16" imgW="164880" imgH="203040" progId="Equation.DSMT4">
                        <p:embed/>
                        <p:pic>
                          <p:nvPicPr>
                            <p:cNvPr id="28" name="Object 27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217505" y="2769200"/>
                              <a:ext cx="407834" cy="50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20811342"/>
                    </p:ext>
                  </p:extLst>
                </p:nvPr>
              </p:nvGraphicFramePr>
              <p:xfrm>
                <a:off x="8153194" y="2619454"/>
                <a:ext cx="418281" cy="5855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16" name="Equation" r:id="rId18" imgW="126720" imgH="177480" progId="Equation.DSMT4">
                        <p:embed/>
                      </p:oleObj>
                    </mc:Choice>
                    <mc:Fallback>
                      <p:oleObj name="Equation" r:id="rId18" imgW="126720" imgH="177480" progId="Equation.DSMT4">
                        <p:embed/>
                        <p:pic>
                          <p:nvPicPr>
                            <p:cNvPr id="29" name="Object 28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53194" y="2619454"/>
                              <a:ext cx="418281" cy="58559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4457266"/>
                    </p:ext>
                  </p:extLst>
                </p:nvPr>
              </p:nvGraphicFramePr>
              <p:xfrm>
                <a:off x="4515276" y="2873273"/>
                <a:ext cx="472390" cy="3997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17" name="Equation" r:id="rId20" imgW="164880" imgH="139680" progId="Equation.DSMT4">
                        <p:embed/>
                      </p:oleObj>
                    </mc:Choice>
                    <mc:Fallback>
                      <p:oleObj name="Equation" r:id="rId20" imgW="164880" imgH="139680" progId="Equation.DSMT4">
                        <p:embed/>
                        <p:pic>
                          <p:nvPicPr>
                            <p:cNvPr id="32" name="Object 31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15276" y="2873273"/>
                              <a:ext cx="472390" cy="39971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6" name="Straight Arrow Connector 25"/>
              <p:cNvCxnSpPr/>
              <p:nvPr/>
            </p:nvCxnSpPr>
            <p:spPr>
              <a:xfrm>
                <a:off x="6813755" y="2769200"/>
                <a:ext cx="929557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flipV="1">
                <a:off x="5502655" y="3856946"/>
                <a:ext cx="2650539" cy="42602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5332090"/>
                  </p:ext>
                </p:extLst>
              </p:nvPr>
            </p:nvGraphicFramePr>
            <p:xfrm>
              <a:off x="6652798" y="3890401"/>
              <a:ext cx="427582" cy="544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18" name="Equation" r:id="rId22" imgW="139680" imgH="177480" progId="Equation.DSMT4">
                      <p:embed/>
                    </p:oleObj>
                  </mc:Choice>
                  <mc:Fallback>
                    <p:oleObj name="Equation" r:id="rId22" imgW="1396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6652798" y="3890401"/>
                            <a:ext cx="427582" cy="54419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0" name="Group 39"/>
          <p:cNvGrpSpPr/>
          <p:nvPr/>
        </p:nvGrpSpPr>
        <p:grpSpPr>
          <a:xfrm>
            <a:off x="5959855" y="2066504"/>
            <a:ext cx="3051842" cy="635898"/>
            <a:chOff x="5959855" y="2066504"/>
            <a:chExt cx="3051842" cy="635898"/>
          </a:xfrm>
        </p:grpSpPr>
        <p:cxnSp>
          <p:nvCxnSpPr>
            <p:cNvPr id="36" name="Straight Arrow Connector 35"/>
            <p:cNvCxnSpPr/>
            <p:nvPr/>
          </p:nvCxnSpPr>
          <p:spPr>
            <a:xfrm flipV="1">
              <a:off x="5959855" y="2066504"/>
              <a:ext cx="2684206" cy="3414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6241633"/>
                </p:ext>
              </p:extLst>
            </p:nvPr>
          </p:nvGraphicFramePr>
          <p:xfrm>
            <a:off x="8376649" y="2112715"/>
            <a:ext cx="635048" cy="589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9" name="Equation" r:id="rId24" imgW="177480" imgH="164880" progId="Equation.DSMT4">
                    <p:embed/>
                  </p:oleObj>
                </mc:Choice>
                <mc:Fallback>
                  <p:oleObj name="Equation" r:id="rId24" imgW="1774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8376649" y="2112715"/>
                          <a:ext cx="635048" cy="589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339649"/>
              </p:ext>
            </p:extLst>
          </p:nvPr>
        </p:nvGraphicFramePr>
        <p:xfrm>
          <a:off x="2338837" y="2753415"/>
          <a:ext cx="1379572" cy="58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0" name="Equation" r:id="rId26" imgW="507960" imgH="215640" progId="Equation.DSMT4">
                  <p:embed/>
                </p:oleObj>
              </mc:Choice>
              <mc:Fallback>
                <p:oleObj name="Equation" r:id="rId26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338837" y="2753415"/>
                        <a:ext cx="1379572" cy="586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230997"/>
              </p:ext>
            </p:extLst>
          </p:nvPr>
        </p:nvGraphicFramePr>
        <p:xfrm>
          <a:off x="2131896" y="3654311"/>
          <a:ext cx="2017504" cy="3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1" name="Equation" r:id="rId28" imgW="939600" imgH="177480" progId="Equation.DSMT4">
                  <p:embed/>
                </p:oleObj>
              </mc:Choice>
              <mc:Fallback>
                <p:oleObj name="Equation" r:id="rId28" imgW="939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131896" y="3654311"/>
                        <a:ext cx="2017504" cy="3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733175"/>
              </p:ext>
            </p:extLst>
          </p:nvPr>
        </p:nvGraphicFramePr>
        <p:xfrm>
          <a:off x="2243866" y="4313058"/>
          <a:ext cx="2135780" cy="108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2" name="Equation" r:id="rId30" imgW="825480" imgH="419040" progId="Equation.DSMT4">
                  <p:embed/>
                </p:oleObj>
              </mc:Choice>
              <mc:Fallback>
                <p:oleObj name="Equation" r:id="rId30" imgW="825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243866" y="4313058"/>
                        <a:ext cx="2135780" cy="1084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404714"/>
              </p:ext>
            </p:extLst>
          </p:nvPr>
        </p:nvGraphicFramePr>
        <p:xfrm>
          <a:off x="2648539" y="5171919"/>
          <a:ext cx="1069870" cy="100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3" name="Equation" r:id="rId32" imgW="419040" imgH="393480" progId="Equation.DSMT4">
                  <p:embed/>
                </p:oleObj>
              </mc:Choice>
              <mc:Fallback>
                <p:oleObj name="Equation" r:id="rId32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648539" y="5171919"/>
                        <a:ext cx="1069870" cy="1005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ight Brace 44"/>
          <p:cNvSpPr/>
          <p:nvPr/>
        </p:nvSpPr>
        <p:spPr>
          <a:xfrm>
            <a:off x="4513006" y="4434596"/>
            <a:ext cx="238465" cy="174235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ight Arrow 45"/>
          <p:cNvSpPr/>
          <p:nvPr/>
        </p:nvSpPr>
        <p:spPr>
          <a:xfrm>
            <a:off x="4941321" y="4846735"/>
            <a:ext cx="954958" cy="2254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538598"/>
              </p:ext>
            </p:extLst>
          </p:nvPr>
        </p:nvGraphicFramePr>
        <p:xfrm>
          <a:off x="6132163" y="4313058"/>
          <a:ext cx="2660249" cy="1170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" name="Equation" r:id="rId34" imgW="952200" imgH="419040" progId="Equation.DSMT4">
                  <p:embed/>
                </p:oleObj>
              </mc:Choice>
              <mc:Fallback>
                <p:oleObj name="Equation" r:id="rId34" imgW="952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132163" y="4313058"/>
                        <a:ext cx="2660249" cy="1170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580898"/>
              </p:ext>
            </p:extLst>
          </p:nvPr>
        </p:nvGraphicFramePr>
        <p:xfrm>
          <a:off x="4999418" y="5497836"/>
          <a:ext cx="3821272" cy="977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" name="Equation" r:id="rId36" imgW="1638000" imgH="419040" progId="Equation.DSMT4">
                  <p:embed/>
                </p:oleObj>
              </mc:Choice>
              <mc:Fallback>
                <p:oleObj name="Equation" r:id="rId36" imgW="1638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999418" y="5497836"/>
                        <a:ext cx="3821272" cy="977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7176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5" grpId="0" animBg="1"/>
      <p:bldP spid="4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0" cy="1272832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0" y="1878149"/>
            <a:ext cx="1991032" cy="3575881"/>
            <a:chOff x="0" y="1786694"/>
            <a:chExt cx="1991032" cy="3575881"/>
          </a:xfrm>
        </p:grpSpPr>
        <p:sp>
          <p:nvSpPr>
            <p:cNvPr id="9" name="TextBox 8"/>
            <p:cNvSpPr txBox="1"/>
            <p:nvPr/>
          </p:nvSpPr>
          <p:spPr>
            <a:xfrm>
              <a:off x="0" y="1786694"/>
              <a:ext cx="1991032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976282" y="1948925"/>
              <a:ext cx="14749" cy="28869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0350715"/>
                </p:ext>
              </p:extLst>
            </p:nvPr>
          </p:nvGraphicFramePr>
          <p:xfrm>
            <a:off x="330200" y="2247900"/>
            <a:ext cx="1330325" cy="2190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1" name="Equation" r:id="rId4" imgW="647640" imgH="1066680" progId="Equation.DSMT4">
                    <p:embed/>
                  </p:oleObj>
                </mc:Choice>
                <mc:Fallback>
                  <p:oleObj name="Equation" r:id="rId4" imgW="647640" imgH="10666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30200" y="2247900"/>
                          <a:ext cx="1330325" cy="2190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879904"/>
                </p:ext>
              </p:extLst>
            </p:nvPr>
          </p:nvGraphicFramePr>
          <p:xfrm>
            <a:off x="463550" y="4770438"/>
            <a:ext cx="1049338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2" name="Equation" r:id="rId6" imgW="406080" imgH="228600" progId="Equation.DSMT4">
                    <p:embed/>
                  </p:oleObj>
                </mc:Choice>
                <mc:Fallback>
                  <p:oleObj name="Equation" r:id="rId6" imgW="40608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3550" y="4770438"/>
                          <a:ext cx="1049338" cy="592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576483" y="1848870"/>
            <a:ext cx="1991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5959855" y="2066504"/>
            <a:ext cx="3051842" cy="635898"/>
            <a:chOff x="5959855" y="2066504"/>
            <a:chExt cx="3051842" cy="635898"/>
          </a:xfrm>
        </p:grpSpPr>
        <p:cxnSp>
          <p:nvCxnSpPr>
            <p:cNvPr id="30" name="Straight Arrow Connector 29"/>
            <p:cNvCxnSpPr/>
            <p:nvPr/>
          </p:nvCxnSpPr>
          <p:spPr>
            <a:xfrm flipV="1">
              <a:off x="5959855" y="2066504"/>
              <a:ext cx="2684206" cy="3414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7118559"/>
                </p:ext>
              </p:extLst>
            </p:nvPr>
          </p:nvGraphicFramePr>
          <p:xfrm>
            <a:off x="8376649" y="2112715"/>
            <a:ext cx="635048" cy="589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3" name="Equation" r:id="rId8" imgW="177480" imgH="164880" progId="Equation.DSMT4">
                    <p:embed/>
                  </p:oleObj>
                </mc:Choice>
                <mc:Fallback>
                  <p:oleObj name="Equation" r:id="rId8" imgW="177480" imgH="1648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376649" y="2112715"/>
                          <a:ext cx="635048" cy="589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685450"/>
              </p:ext>
            </p:extLst>
          </p:nvPr>
        </p:nvGraphicFramePr>
        <p:xfrm>
          <a:off x="2338837" y="2753415"/>
          <a:ext cx="1379572" cy="58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4" name="Equation" r:id="rId10" imgW="507960" imgH="215640" progId="Equation.DSMT4">
                  <p:embed/>
                </p:oleObj>
              </mc:Choice>
              <mc:Fallback>
                <p:oleObj name="Equation" r:id="rId10" imgW="507960" imgH="2156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38837" y="2753415"/>
                        <a:ext cx="1379572" cy="586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823801"/>
              </p:ext>
            </p:extLst>
          </p:nvPr>
        </p:nvGraphicFramePr>
        <p:xfrm>
          <a:off x="2149872" y="3614988"/>
          <a:ext cx="2207383" cy="4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5" name="Equation" r:id="rId12" imgW="939600" imgH="177480" progId="Equation.DSMT4">
                  <p:embed/>
                </p:oleObj>
              </mc:Choice>
              <mc:Fallback>
                <p:oleObj name="Equation" r:id="rId12" imgW="939600" imgH="1774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49872" y="3614988"/>
                        <a:ext cx="2207383" cy="4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984960"/>
              </p:ext>
            </p:extLst>
          </p:nvPr>
        </p:nvGraphicFramePr>
        <p:xfrm>
          <a:off x="2575261" y="4096081"/>
          <a:ext cx="1456080" cy="868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6" name="Equation" r:id="rId14" imgW="660240" imgH="393480" progId="Equation.DSMT4">
                  <p:embed/>
                </p:oleObj>
              </mc:Choice>
              <mc:Fallback>
                <p:oleObj name="Equation" r:id="rId14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75261" y="4096081"/>
                        <a:ext cx="1456080" cy="868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6812"/>
              </p:ext>
            </p:extLst>
          </p:nvPr>
        </p:nvGraphicFramePr>
        <p:xfrm>
          <a:off x="1875949" y="4945743"/>
          <a:ext cx="4545473" cy="903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7" name="Equation" r:id="rId16" imgW="1981080" imgH="393480" progId="Equation.DSMT4">
                  <p:embed/>
                </p:oleObj>
              </mc:Choice>
              <mc:Fallback>
                <p:oleObj name="Equation" r:id="rId16" imgW="1981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75949" y="4945743"/>
                        <a:ext cx="4545473" cy="903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677164"/>
              </p:ext>
            </p:extLst>
          </p:nvPr>
        </p:nvGraphicFramePr>
        <p:xfrm>
          <a:off x="6581528" y="4927349"/>
          <a:ext cx="1864209" cy="84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8" name="Equation" r:id="rId18" imgW="863280" imgH="393480" progId="Equation.DSMT4">
                  <p:embed/>
                </p:oleObj>
              </mc:Choice>
              <mc:Fallback>
                <p:oleObj name="Equation" r:id="rId18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81528" y="4927349"/>
                        <a:ext cx="1864209" cy="849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542075"/>
              </p:ext>
            </p:extLst>
          </p:nvPr>
        </p:nvGraphicFramePr>
        <p:xfrm>
          <a:off x="3303301" y="5861526"/>
          <a:ext cx="3127635" cy="79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9" name="Equation" r:id="rId20" imgW="1701720" imgH="431640" progId="Equation.DSMT4">
                  <p:embed/>
                </p:oleObj>
              </mc:Choice>
              <mc:Fallback>
                <p:oleObj name="Equation" r:id="rId20" imgW="1701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03301" y="5861526"/>
                        <a:ext cx="3127635" cy="793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4513006" y="2237836"/>
            <a:ext cx="4365523" cy="2196760"/>
            <a:chOff x="4513006" y="2237836"/>
            <a:chExt cx="4365523" cy="2196760"/>
          </a:xfrm>
        </p:grpSpPr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8946945"/>
                </p:ext>
              </p:extLst>
            </p:nvPr>
          </p:nvGraphicFramePr>
          <p:xfrm>
            <a:off x="7035221" y="2237836"/>
            <a:ext cx="406545" cy="569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00" name="Equation" r:id="rId22" imgW="126720" imgH="177480" progId="Equation.DSMT4">
                    <p:embed/>
                  </p:oleObj>
                </mc:Choice>
                <mc:Fallback>
                  <p:oleObj name="Equation" r:id="rId22" imgW="126720" imgH="17748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035221" y="2237836"/>
                          <a:ext cx="406545" cy="569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" name="Group 39"/>
            <p:cNvGrpSpPr/>
            <p:nvPr/>
          </p:nvGrpSpPr>
          <p:grpSpPr>
            <a:xfrm>
              <a:off x="4513006" y="2619454"/>
              <a:ext cx="4365523" cy="1815142"/>
              <a:chOff x="4513006" y="2619454"/>
              <a:chExt cx="4365523" cy="1815142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4513006" y="2619454"/>
                <a:ext cx="4365523" cy="1452470"/>
                <a:chOff x="4513006" y="2619454"/>
                <a:chExt cx="4365523" cy="1452470"/>
              </a:xfrm>
            </p:grpSpPr>
            <p:cxnSp>
              <p:nvCxnSpPr>
                <p:cNvPr id="45" name="Straight Connector 44"/>
                <p:cNvCxnSpPr/>
                <p:nvPr/>
              </p:nvCxnSpPr>
              <p:spPr>
                <a:xfrm>
                  <a:off x="4513006" y="3516090"/>
                  <a:ext cx="4365523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46" name="Rectangle 45"/>
                <p:cNvSpPr/>
                <p:nvPr/>
              </p:nvSpPr>
              <p:spPr>
                <a:xfrm>
                  <a:off x="4964338" y="3132632"/>
                  <a:ext cx="663678" cy="383458"/>
                </a:xfrm>
                <a:prstGeom prst="rect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7" name="Straight Arrow Connector 46"/>
                <p:cNvCxnSpPr/>
                <p:nvPr/>
              </p:nvCxnSpPr>
              <p:spPr>
                <a:xfrm flipV="1">
                  <a:off x="5296177" y="3300225"/>
                  <a:ext cx="1246239" cy="24136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" name="Rectangle 47"/>
                <p:cNvSpPr/>
                <p:nvPr/>
              </p:nvSpPr>
              <p:spPr>
                <a:xfrm>
                  <a:off x="8030496" y="3120564"/>
                  <a:ext cx="663678" cy="383458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aphicFrame>
              <p:nvGraphicFramePr>
                <p:cNvPr id="49" name="Object 4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69111574"/>
                    </p:ext>
                  </p:extLst>
                </p:nvPr>
              </p:nvGraphicFramePr>
              <p:xfrm>
                <a:off x="5194445" y="3574940"/>
                <a:ext cx="248264" cy="4610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01" name="Equation" r:id="rId24" imgW="88560" imgH="164880" progId="Equation.DSMT4">
                        <p:embed/>
                      </p:oleObj>
                    </mc:Choice>
                    <mc:Fallback>
                      <p:oleObj name="Equation" r:id="rId24" imgW="88560" imgH="164880" progId="Equation.DSMT4">
                        <p:embed/>
                        <p:pic>
                          <p:nvPicPr>
                            <p:cNvPr id="18" name="Object 17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94445" y="3574940"/>
                              <a:ext cx="248264" cy="46106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" name="Object 4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16448955"/>
                    </p:ext>
                  </p:extLst>
                </p:nvPr>
              </p:nvGraphicFramePr>
              <p:xfrm>
                <a:off x="8225780" y="3528159"/>
                <a:ext cx="418281" cy="5437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02" name="Equation" r:id="rId26" imgW="126720" imgH="164880" progId="Equation.DSMT4">
                        <p:embed/>
                      </p:oleObj>
                    </mc:Choice>
                    <mc:Fallback>
                      <p:oleObj name="Equation" r:id="rId26" imgW="126720" imgH="164880" progId="Equation.DSMT4">
                        <p:embed/>
                        <p:pic>
                          <p:nvPicPr>
                            <p:cNvPr id="19" name="Object 18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225780" y="3528159"/>
                              <a:ext cx="418281" cy="54376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" name="Object 5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97072635"/>
                    </p:ext>
                  </p:extLst>
                </p:nvPr>
              </p:nvGraphicFramePr>
              <p:xfrm>
                <a:off x="5086685" y="2626838"/>
                <a:ext cx="458429" cy="58940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03" name="Equation" r:id="rId28" imgW="177480" imgH="228600" progId="Equation.DSMT4">
                        <p:embed/>
                      </p:oleObj>
                    </mc:Choice>
                    <mc:Fallback>
                      <p:oleObj name="Equation" r:id="rId28" imgW="177480" imgH="228600" progId="Equation.DSMT4">
                        <p:embed/>
                        <p:pic>
                          <p:nvPicPr>
                            <p:cNvPr id="20" name="Object 19"/>
                            <p:cNvPicPr/>
                            <p:nvPr/>
                          </p:nvPicPr>
                          <p:blipFill>
                            <a:blip r:embed="rId2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86685" y="2626838"/>
                              <a:ext cx="458429" cy="5894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" name="Object 5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71015758"/>
                    </p:ext>
                  </p:extLst>
                </p:nvPr>
              </p:nvGraphicFramePr>
              <p:xfrm>
                <a:off x="6217505" y="2769200"/>
                <a:ext cx="407834" cy="50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04" name="Equation" r:id="rId30" imgW="164880" imgH="203040" progId="Equation.DSMT4">
                        <p:embed/>
                      </p:oleObj>
                    </mc:Choice>
                    <mc:Fallback>
                      <p:oleObj name="Equation" r:id="rId30" imgW="164880" imgH="203040" progId="Equation.DSMT4">
                        <p:embed/>
                        <p:pic>
                          <p:nvPicPr>
                            <p:cNvPr id="21" name="Object 20"/>
                            <p:cNvPicPr/>
                            <p:nvPr/>
                          </p:nvPicPr>
                          <p:blipFill>
                            <a:blip r:embed="rId3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217505" y="2769200"/>
                              <a:ext cx="407834" cy="5019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" name="Object 5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97508262"/>
                    </p:ext>
                  </p:extLst>
                </p:nvPr>
              </p:nvGraphicFramePr>
              <p:xfrm>
                <a:off x="8153194" y="2619454"/>
                <a:ext cx="418281" cy="5855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05" name="Equation" r:id="rId32" imgW="126720" imgH="177480" progId="Equation.DSMT4">
                        <p:embed/>
                      </p:oleObj>
                    </mc:Choice>
                    <mc:Fallback>
                      <p:oleObj name="Equation" r:id="rId32" imgW="126720" imgH="177480" progId="Equation.DSMT4">
                        <p:embed/>
                        <p:pic>
                          <p:nvPicPr>
                            <p:cNvPr id="22" name="Object 21"/>
                            <p:cNvPicPr/>
                            <p:nvPr/>
                          </p:nvPicPr>
                          <p:blipFill>
                            <a:blip r:embed="rId3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53194" y="2619454"/>
                              <a:ext cx="418281" cy="58559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Object 5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51036352"/>
                    </p:ext>
                  </p:extLst>
                </p:nvPr>
              </p:nvGraphicFramePr>
              <p:xfrm>
                <a:off x="4515276" y="2873273"/>
                <a:ext cx="472390" cy="3997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06" name="Equation" r:id="rId34" imgW="164880" imgH="139680" progId="Equation.DSMT4">
                        <p:embed/>
                      </p:oleObj>
                    </mc:Choice>
                    <mc:Fallback>
                      <p:oleObj name="Equation" r:id="rId34" imgW="164880" imgH="139680" progId="Equation.DSMT4">
                        <p:embed/>
                        <p:pic>
                          <p:nvPicPr>
                            <p:cNvPr id="23" name="Object 22"/>
                            <p:cNvPicPr/>
                            <p:nvPr/>
                          </p:nvPicPr>
                          <p:blipFill>
                            <a:blip r:embed="rId3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15276" y="2873273"/>
                              <a:ext cx="472390" cy="39971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2" name="Straight Arrow Connector 41"/>
              <p:cNvCxnSpPr/>
              <p:nvPr/>
            </p:nvCxnSpPr>
            <p:spPr>
              <a:xfrm>
                <a:off x="6813755" y="2769200"/>
                <a:ext cx="929557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 flipV="1">
                <a:off x="5502655" y="3856946"/>
                <a:ext cx="2650539" cy="42602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4" name="Object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2916799"/>
                  </p:ext>
                </p:extLst>
              </p:nvPr>
            </p:nvGraphicFramePr>
            <p:xfrm>
              <a:off x="6652798" y="3890401"/>
              <a:ext cx="427582" cy="544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07" name="Equation" r:id="rId36" imgW="139680" imgH="177480" progId="Equation.DSMT4">
                      <p:embed/>
                    </p:oleObj>
                  </mc:Choice>
                  <mc:Fallback>
                    <p:oleObj name="Equation" r:id="rId36" imgW="139680" imgH="177480" progId="Equation.DSMT4">
                      <p:embed/>
                      <p:pic>
                        <p:nvPicPr>
                          <p:cNvPr id="33" name="Object 32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6652798" y="3890401"/>
                            <a:ext cx="427582" cy="54419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740074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4982368" y="2310535"/>
            <a:ext cx="4114160" cy="1971675"/>
            <a:chOff x="4982368" y="2310535"/>
            <a:chExt cx="4114160" cy="1971675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81753" y="2310535"/>
              <a:ext cx="3914775" cy="1971675"/>
            </a:xfrm>
            <a:prstGeom prst="rect">
              <a:avLst/>
            </a:prstGeom>
          </p:spPr>
        </p:pic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9843275"/>
                </p:ext>
              </p:extLst>
            </p:nvPr>
          </p:nvGraphicFramePr>
          <p:xfrm>
            <a:off x="7220534" y="3665150"/>
            <a:ext cx="419252" cy="539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2" name="Equation" r:id="rId4" imgW="177480" imgH="228600" progId="Equation.DSMT4">
                    <p:embed/>
                  </p:oleObj>
                </mc:Choice>
                <mc:Fallback>
                  <p:oleObj name="Equation" r:id="rId4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220534" y="3665150"/>
                          <a:ext cx="419252" cy="539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7225081"/>
                </p:ext>
              </p:extLst>
            </p:nvPr>
          </p:nvGraphicFramePr>
          <p:xfrm>
            <a:off x="4982368" y="3436859"/>
            <a:ext cx="326129" cy="456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3"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82368" y="3436859"/>
                          <a:ext cx="326129" cy="4565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779" y="576978"/>
            <a:ext cx="9074221" cy="1176953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0" y="1751703"/>
            <a:ext cx="1991032" cy="3509826"/>
            <a:chOff x="0" y="1878149"/>
            <a:chExt cx="1991032" cy="3509826"/>
          </a:xfrm>
        </p:grpSpPr>
        <p:sp>
          <p:nvSpPr>
            <p:cNvPr id="9" name="TextBox 8"/>
            <p:cNvSpPr txBox="1"/>
            <p:nvPr/>
          </p:nvSpPr>
          <p:spPr>
            <a:xfrm>
              <a:off x="0" y="1878149"/>
              <a:ext cx="1991032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976282" y="2040380"/>
              <a:ext cx="14749" cy="28869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5041708"/>
                </p:ext>
              </p:extLst>
            </p:nvPr>
          </p:nvGraphicFramePr>
          <p:xfrm>
            <a:off x="252413" y="2547938"/>
            <a:ext cx="1487487" cy="177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4" name="Equation" r:id="rId9" imgW="723600" imgH="863280" progId="Equation.DSMT4">
                    <p:embed/>
                  </p:oleObj>
                </mc:Choice>
                <mc:Fallback>
                  <p:oleObj name="Equation" r:id="rId9" imgW="723600" imgH="8632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2413" y="2547938"/>
                          <a:ext cx="1487487" cy="1773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9806256"/>
                </p:ext>
              </p:extLst>
            </p:nvPr>
          </p:nvGraphicFramePr>
          <p:xfrm>
            <a:off x="593725" y="4927600"/>
            <a:ext cx="78740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5" name="Equation" r:id="rId11" imgW="304560" imgH="177480" progId="Equation.DSMT4">
                    <p:embed/>
                  </p:oleObj>
                </mc:Choice>
                <mc:Fallback>
                  <p:oleObj name="Equation" r:id="rId11" imgW="30456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93725" y="4927600"/>
                          <a:ext cx="787400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611372" y="1953298"/>
            <a:ext cx="1991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164823" y="3751797"/>
            <a:ext cx="562002" cy="839486"/>
            <a:chOff x="6164823" y="3751797"/>
            <a:chExt cx="562002" cy="839486"/>
          </a:xfrm>
        </p:grpSpPr>
        <p:cxnSp>
          <p:nvCxnSpPr>
            <p:cNvPr id="22" name="Straight Arrow Connector 21"/>
            <p:cNvCxnSpPr/>
            <p:nvPr/>
          </p:nvCxnSpPr>
          <p:spPr>
            <a:xfrm flipH="1">
              <a:off x="6164823" y="3751797"/>
              <a:ext cx="3" cy="8352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2094918"/>
                </p:ext>
              </p:extLst>
            </p:nvPr>
          </p:nvGraphicFramePr>
          <p:xfrm>
            <a:off x="6275823" y="4211492"/>
            <a:ext cx="451002" cy="379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6" name="Equation" r:id="rId13" imgW="241200" imgH="203040" progId="Equation.DSMT4">
                    <p:embed/>
                  </p:oleObj>
                </mc:Choice>
                <mc:Fallback>
                  <p:oleObj name="Equation" r:id="rId13" imgW="241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275823" y="4211492"/>
                          <a:ext cx="451002" cy="3797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6150078" y="3771942"/>
            <a:ext cx="1199599" cy="566616"/>
            <a:chOff x="6150078" y="3771942"/>
            <a:chExt cx="1199599" cy="566616"/>
          </a:xfrm>
        </p:grpSpPr>
        <p:cxnSp>
          <p:nvCxnSpPr>
            <p:cNvPr id="19" name="Straight Arrow Connector 18"/>
            <p:cNvCxnSpPr/>
            <p:nvPr/>
          </p:nvCxnSpPr>
          <p:spPr>
            <a:xfrm>
              <a:off x="6150078" y="3771942"/>
              <a:ext cx="82590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427270"/>
                </p:ext>
              </p:extLst>
            </p:nvPr>
          </p:nvGraphicFramePr>
          <p:xfrm>
            <a:off x="6862665" y="3800282"/>
            <a:ext cx="487012" cy="538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7" name="Equation" r:id="rId15" imgW="241200" imgH="266400" progId="Equation.DSMT4">
                    <p:embed/>
                  </p:oleObj>
                </mc:Choice>
                <mc:Fallback>
                  <p:oleObj name="Equation" r:id="rId15" imgW="2412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62665" y="3800282"/>
                          <a:ext cx="487012" cy="5382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/>
          <p:cNvGrpSpPr/>
          <p:nvPr/>
        </p:nvGrpSpPr>
        <p:grpSpPr>
          <a:xfrm>
            <a:off x="5727710" y="2545859"/>
            <a:ext cx="442030" cy="1155448"/>
            <a:chOff x="5727710" y="2545859"/>
            <a:chExt cx="442030" cy="1155448"/>
          </a:xfrm>
        </p:grpSpPr>
        <p:cxnSp>
          <p:nvCxnSpPr>
            <p:cNvPr id="24" name="Straight Arrow Connector 23"/>
            <p:cNvCxnSpPr/>
            <p:nvPr/>
          </p:nvCxnSpPr>
          <p:spPr>
            <a:xfrm flipH="1" flipV="1">
              <a:off x="6164823" y="2781752"/>
              <a:ext cx="4917" cy="91955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4380618"/>
                </p:ext>
              </p:extLst>
            </p:nvPr>
          </p:nvGraphicFramePr>
          <p:xfrm>
            <a:off x="5727710" y="2545859"/>
            <a:ext cx="422368" cy="512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8" name="Equation" r:id="rId17" imgW="177480" imgH="215640" progId="Equation.DSMT4">
                    <p:embed/>
                  </p:oleObj>
                </mc:Choice>
                <mc:Fallback>
                  <p:oleObj name="Equation" r:id="rId17" imgW="1774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727710" y="2545859"/>
                          <a:ext cx="422368" cy="5128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5145432" y="4587015"/>
            <a:ext cx="2494354" cy="592936"/>
            <a:chOff x="5145432" y="4587015"/>
            <a:chExt cx="2494354" cy="592936"/>
          </a:xfrm>
        </p:grpSpPr>
        <p:cxnSp>
          <p:nvCxnSpPr>
            <p:cNvPr id="32" name="Straight Arrow Connector 31"/>
            <p:cNvCxnSpPr/>
            <p:nvPr/>
          </p:nvCxnSpPr>
          <p:spPr>
            <a:xfrm>
              <a:off x="5145432" y="4587015"/>
              <a:ext cx="2494354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6430496"/>
                </p:ext>
              </p:extLst>
            </p:nvPr>
          </p:nvGraphicFramePr>
          <p:xfrm>
            <a:off x="6245604" y="4625686"/>
            <a:ext cx="435494" cy="554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9" name="Equation" r:id="rId19" imgW="139680" imgH="177480" progId="Equation.DSMT4">
                    <p:embed/>
                  </p:oleObj>
                </mc:Choice>
                <mc:Fallback>
                  <p:oleObj name="Equation" r:id="rId19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245604" y="4625686"/>
                          <a:ext cx="435494" cy="5542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4570476" y="2428444"/>
            <a:ext cx="3882084" cy="573773"/>
            <a:chOff x="4570476" y="2428444"/>
            <a:chExt cx="3882084" cy="573773"/>
          </a:xfrm>
        </p:grpSpPr>
        <p:cxnSp>
          <p:nvCxnSpPr>
            <p:cNvPr id="46" name="Straight Arrow Connector 45"/>
            <p:cNvCxnSpPr/>
            <p:nvPr/>
          </p:nvCxnSpPr>
          <p:spPr>
            <a:xfrm flipH="1">
              <a:off x="4673504" y="2428444"/>
              <a:ext cx="3779056" cy="5663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2866238"/>
                </p:ext>
              </p:extLst>
            </p:nvPr>
          </p:nvGraphicFramePr>
          <p:xfrm>
            <a:off x="4570476" y="2521284"/>
            <a:ext cx="517928" cy="480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0" name="Equation" r:id="rId21" imgW="177480" imgH="164880" progId="Equation.DSMT4">
                    <p:embed/>
                  </p:oleObj>
                </mc:Choice>
                <mc:Fallback>
                  <p:oleObj name="Equation" r:id="rId21" imgW="1774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570476" y="2521284"/>
                          <a:ext cx="517928" cy="4809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52"/>
          <p:cNvGrpSpPr/>
          <p:nvPr/>
        </p:nvGrpSpPr>
        <p:grpSpPr>
          <a:xfrm>
            <a:off x="8400471" y="1588285"/>
            <a:ext cx="558162" cy="2709131"/>
            <a:chOff x="8400471" y="1588285"/>
            <a:chExt cx="558162" cy="2709131"/>
          </a:xfrm>
        </p:grpSpPr>
        <p:cxnSp>
          <p:nvCxnSpPr>
            <p:cNvPr id="42" name="Straight Arrow Connector 41"/>
            <p:cNvCxnSpPr/>
            <p:nvPr/>
          </p:nvCxnSpPr>
          <p:spPr>
            <a:xfrm flipH="1" flipV="1">
              <a:off x="8400471" y="1751703"/>
              <a:ext cx="37116" cy="254571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6717966"/>
                </p:ext>
              </p:extLst>
            </p:nvPr>
          </p:nvGraphicFramePr>
          <p:xfrm>
            <a:off x="8540254" y="1588285"/>
            <a:ext cx="418379" cy="494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1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540254" y="1588285"/>
                          <a:ext cx="418379" cy="4944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57"/>
          <p:cNvGrpSpPr/>
          <p:nvPr/>
        </p:nvGrpSpPr>
        <p:grpSpPr>
          <a:xfrm>
            <a:off x="5951736" y="1663962"/>
            <a:ext cx="1222592" cy="590589"/>
            <a:chOff x="5951736" y="1663962"/>
            <a:chExt cx="1222592" cy="590589"/>
          </a:xfrm>
        </p:grpSpPr>
        <p:cxnSp>
          <p:nvCxnSpPr>
            <p:cNvPr id="55" name="Straight Arrow Connector 54"/>
            <p:cNvCxnSpPr/>
            <p:nvPr/>
          </p:nvCxnSpPr>
          <p:spPr>
            <a:xfrm flipV="1">
              <a:off x="5951736" y="2191511"/>
              <a:ext cx="1222592" cy="158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8172651"/>
                </p:ext>
              </p:extLst>
            </p:nvPr>
          </p:nvGraphicFramePr>
          <p:xfrm>
            <a:off x="6432178" y="1663962"/>
            <a:ext cx="421849" cy="590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2" name="Equation" r:id="rId25" imgW="126720" imgH="177480" progId="Equation.DSMT4">
                    <p:embed/>
                  </p:oleObj>
                </mc:Choice>
                <mc:Fallback>
                  <p:oleObj name="Equation" r:id="rId25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432178" y="1663962"/>
                          <a:ext cx="421849" cy="5905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664989"/>
              </p:ext>
            </p:extLst>
          </p:nvPr>
        </p:nvGraphicFramePr>
        <p:xfrm>
          <a:off x="2158567" y="4111743"/>
          <a:ext cx="2620584" cy="57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3" name="Equation" r:id="rId27" imgW="1206360" imgH="266400" progId="Equation.DSMT4">
                  <p:embed/>
                </p:oleObj>
              </mc:Choice>
              <mc:Fallback>
                <p:oleObj name="Equation" r:id="rId27" imgW="1206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158567" y="4111743"/>
                        <a:ext cx="2620584" cy="57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361503"/>
              </p:ext>
            </p:extLst>
          </p:nvPr>
        </p:nvGraphicFramePr>
        <p:xfrm>
          <a:off x="2113896" y="4753575"/>
          <a:ext cx="2497373" cy="49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4" name="Equation" r:id="rId29" imgW="1218960" imgH="241200" progId="Equation.DSMT4">
                  <p:embed/>
                </p:oleObj>
              </mc:Choice>
              <mc:Fallback>
                <p:oleObj name="Equation" r:id="rId29" imgW="1218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113896" y="4753575"/>
                        <a:ext cx="2497373" cy="494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30521"/>
              </p:ext>
            </p:extLst>
          </p:nvPr>
        </p:nvGraphicFramePr>
        <p:xfrm>
          <a:off x="2186960" y="5233162"/>
          <a:ext cx="2483380" cy="4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5" name="Equation" r:id="rId31" imgW="1155600" imgH="203040" progId="Equation.DSMT4">
                  <p:embed/>
                </p:oleObj>
              </mc:Choice>
              <mc:Fallback>
                <p:oleObj name="Equation" r:id="rId31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186960" y="5233162"/>
                        <a:ext cx="2483380" cy="4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311442"/>
              </p:ext>
            </p:extLst>
          </p:nvPr>
        </p:nvGraphicFramePr>
        <p:xfrm>
          <a:off x="1868965" y="5559032"/>
          <a:ext cx="3199789" cy="88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6" name="Equation" r:id="rId33" imgW="1422360" imgH="393480" progId="Equation.DSMT4">
                  <p:embed/>
                </p:oleObj>
              </mc:Choice>
              <mc:Fallback>
                <p:oleObj name="Equation" r:id="rId33" imgW="1422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868965" y="5559032"/>
                        <a:ext cx="3199789" cy="885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6056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217904"/>
              </p:ext>
            </p:extLst>
          </p:nvPr>
        </p:nvGraphicFramePr>
        <p:xfrm>
          <a:off x="1155289" y="715963"/>
          <a:ext cx="3949799" cy="155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3" imgW="1739880" imgH="685800" progId="Equation.DSMT4">
                  <p:embed/>
                </p:oleObj>
              </mc:Choice>
              <mc:Fallback>
                <p:oleObj name="Equation" r:id="rId3" imgW="1739880" imgH="68580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5289" y="715963"/>
                        <a:ext cx="3949799" cy="155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157756"/>
              </p:ext>
            </p:extLst>
          </p:nvPr>
        </p:nvGraphicFramePr>
        <p:xfrm>
          <a:off x="5257594" y="897858"/>
          <a:ext cx="1829006" cy="125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5" imgW="647640" imgH="444240" progId="Equation.DSMT4">
                  <p:embed/>
                </p:oleObj>
              </mc:Choice>
              <mc:Fallback>
                <p:oleObj name="Equation" r:id="rId5" imgW="647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594" y="897858"/>
                        <a:ext cx="1829006" cy="125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013501"/>
              </p:ext>
            </p:extLst>
          </p:nvPr>
        </p:nvGraphicFramePr>
        <p:xfrm>
          <a:off x="2941893" y="2502277"/>
          <a:ext cx="2566949" cy="84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7" imgW="1193760" imgH="393480" progId="Equation.DSMT4">
                  <p:embed/>
                </p:oleObj>
              </mc:Choice>
              <mc:Fallback>
                <p:oleObj name="Equation" r:id="rId7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1893" y="2502277"/>
                        <a:ext cx="2566949" cy="846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0779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096402" cy="1713425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0" y="2347487"/>
            <a:ext cx="1991032" cy="3510388"/>
            <a:chOff x="0" y="1878149"/>
            <a:chExt cx="1991032" cy="3510388"/>
          </a:xfrm>
        </p:grpSpPr>
        <p:sp>
          <p:nvSpPr>
            <p:cNvPr id="9" name="TextBox 8"/>
            <p:cNvSpPr txBox="1"/>
            <p:nvPr/>
          </p:nvSpPr>
          <p:spPr>
            <a:xfrm>
              <a:off x="0" y="1878149"/>
              <a:ext cx="1991032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976282" y="2040380"/>
              <a:ext cx="14749" cy="28869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5688404"/>
                </p:ext>
              </p:extLst>
            </p:nvPr>
          </p:nvGraphicFramePr>
          <p:xfrm>
            <a:off x="316859" y="2223274"/>
            <a:ext cx="1357313" cy="2606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3" name="Equation" r:id="rId4" imgW="660240" imgH="1269720" progId="Equation.DSMT4">
                    <p:embed/>
                  </p:oleObj>
                </mc:Choice>
                <mc:Fallback>
                  <p:oleObj name="Equation" r:id="rId4" imgW="660240" imgH="126972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6859" y="2223274"/>
                          <a:ext cx="1357313" cy="2606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8534276"/>
                </p:ext>
              </p:extLst>
            </p:nvPr>
          </p:nvGraphicFramePr>
          <p:xfrm>
            <a:off x="512763" y="4928162"/>
            <a:ext cx="950912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4" name="Equation" r:id="rId6" imgW="368280" imgH="177480" progId="Equation.DSMT4">
                    <p:embed/>
                  </p:oleObj>
                </mc:Choice>
                <mc:Fallback>
                  <p:oleObj name="Equation" r:id="rId6" imgW="36828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2763" y="4928162"/>
                          <a:ext cx="950912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537630" y="2327347"/>
            <a:ext cx="1991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22182" y="2473139"/>
            <a:ext cx="2329933" cy="1248469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6723369" y="2025658"/>
            <a:ext cx="2154469" cy="1697255"/>
            <a:chOff x="6723369" y="2025658"/>
            <a:chExt cx="2154469" cy="1697255"/>
          </a:xfrm>
        </p:grpSpPr>
        <p:cxnSp>
          <p:nvCxnSpPr>
            <p:cNvPr id="15" name="Straight Arrow Connector 14"/>
            <p:cNvCxnSpPr/>
            <p:nvPr/>
          </p:nvCxnSpPr>
          <p:spPr>
            <a:xfrm flipH="1" flipV="1">
              <a:off x="7698377" y="2107474"/>
              <a:ext cx="19103" cy="161543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723369" y="3123500"/>
              <a:ext cx="1988222" cy="2858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9777949"/>
                </p:ext>
              </p:extLst>
            </p:nvPr>
          </p:nvGraphicFramePr>
          <p:xfrm>
            <a:off x="8545345" y="2770958"/>
            <a:ext cx="332493" cy="308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5" name="Equation" r:id="rId9" imgW="177480" imgH="164880" progId="Equation.DSMT4">
                    <p:embed/>
                  </p:oleObj>
                </mc:Choice>
                <mc:Fallback>
                  <p:oleObj name="Equation" r:id="rId9" imgW="1774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545345" y="2770958"/>
                          <a:ext cx="332493" cy="3087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635067"/>
                </p:ext>
              </p:extLst>
            </p:nvPr>
          </p:nvGraphicFramePr>
          <p:xfrm>
            <a:off x="7787148" y="2025658"/>
            <a:ext cx="272237" cy="321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6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787148" y="2025658"/>
                          <a:ext cx="272237" cy="3217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/>
          <p:cNvGrpSpPr/>
          <p:nvPr/>
        </p:nvGrpSpPr>
        <p:grpSpPr>
          <a:xfrm>
            <a:off x="8080729" y="2363378"/>
            <a:ext cx="442341" cy="425634"/>
            <a:chOff x="8080729" y="2363378"/>
            <a:chExt cx="442341" cy="425634"/>
          </a:xfrm>
        </p:grpSpPr>
        <p:cxnSp>
          <p:nvCxnSpPr>
            <p:cNvPr id="25" name="Straight Arrow Connector 24"/>
            <p:cNvCxnSpPr/>
            <p:nvPr/>
          </p:nvCxnSpPr>
          <p:spPr>
            <a:xfrm flipV="1">
              <a:off x="8080729" y="2750479"/>
              <a:ext cx="442341" cy="2047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3107540"/>
                </p:ext>
              </p:extLst>
            </p:nvPr>
          </p:nvGraphicFramePr>
          <p:xfrm>
            <a:off x="8149887" y="2363378"/>
            <a:ext cx="304024" cy="425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97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149887" y="2363378"/>
                          <a:ext cx="304024" cy="4256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438103"/>
              </p:ext>
            </p:extLst>
          </p:nvPr>
        </p:nvGraphicFramePr>
        <p:xfrm>
          <a:off x="2117974" y="2859109"/>
          <a:ext cx="4071801" cy="619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8" name="Equation" r:id="rId15" imgW="1752480" imgH="266400" progId="Equation.DSMT4">
                  <p:embed/>
                </p:oleObj>
              </mc:Choice>
              <mc:Fallback>
                <p:oleObj name="Equation" r:id="rId15" imgW="1752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17974" y="2859109"/>
                        <a:ext cx="4071801" cy="619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180748"/>
              </p:ext>
            </p:extLst>
          </p:nvPr>
        </p:nvGraphicFramePr>
        <p:xfrm>
          <a:off x="2621086" y="3550383"/>
          <a:ext cx="3079318" cy="55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9" name="Equation" r:id="rId17" imgW="1333440" imgH="241200" progId="Equation.DSMT4">
                  <p:embed/>
                </p:oleObj>
              </mc:Choice>
              <mc:Fallback>
                <p:oleObj name="Equation" r:id="rId17" imgW="1333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21086" y="3550383"/>
                        <a:ext cx="3079318" cy="557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353062"/>
              </p:ext>
            </p:extLst>
          </p:nvPr>
        </p:nvGraphicFramePr>
        <p:xfrm>
          <a:off x="2586188" y="4032671"/>
          <a:ext cx="2685626" cy="47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0" name="Equation" r:id="rId19" imgW="1155600" imgH="203040" progId="Equation.DSMT4">
                  <p:embed/>
                </p:oleObj>
              </mc:Choice>
              <mc:Fallback>
                <p:oleObj name="Equation" r:id="rId19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86188" y="4032671"/>
                        <a:ext cx="2685626" cy="472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198768"/>
              </p:ext>
            </p:extLst>
          </p:nvPr>
        </p:nvGraphicFramePr>
        <p:xfrm>
          <a:off x="2536566" y="4589881"/>
          <a:ext cx="3993160" cy="57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1" name="Equation" r:id="rId21" imgW="1676160" imgH="241200" progId="Equation.DSMT4">
                  <p:embed/>
                </p:oleObj>
              </mc:Choice>
              <mc:Fallback>
                <p:oleObj name="Equation" r:id="rId21" imgW="1676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36566" y="4589881"/>
                        <a:ext cx="3993160" cy="574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876272"/>
              </p:ext>
            </p:extLst>
          </p:nvPr>
        </p:nvGraphicFramePr>
        <p:xfrm>
          <a:off x="4235075" y="5233200"/>
          <a:ext cx="3231712" cy="60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2" name="Equation" r:id="rId23" imgW="1218960" imgH="228600" progId="Equation.DSMT4">
                  <p:embed/>
                </p:oleObj>
              </mc:Choice>
              <mc:Fallback>
                <p:oleObj name="Equation" r:id="rId23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35075" y="5233200"/>
                        <a:ext cx="3231712" cy="605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0" y="5988184"/>
            <a:ext cx="46162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Аналогично для второго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случая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78298"/>
              </p:ext>
            </p:extLst>
          </p:nvPr>
        </p:nvGraphicFramePr>
        <p:xfrm>
          <a:off x="4314124" y="5863001"/>
          <a:ext cx="3260799" cy="598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3" name="Equation" r:id="rId25" imgW="1244520" imgH="228600" progId="Equation.DSMT4">
                  <p:embed/>
                </p:oleObj>
              </mc:Choice>
              <mc:Fallback>
                <p:oleObj name="Equation" r:id="rId25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14124" y="5863001"/>
                        <a:ext cx="3260799" cy="598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ight Brace 38"/>
          <p:cNvSpPr/>
          <p:nvPr/>
        </p:nvSpPr>
        <p:spPr>
          <a:xfrm>
            <a:off x="7591756" y="5240632"/>
            <a:ext cx="431085" cy="111978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ight Arrow 39"/>
          <p:cNvSpPr/>
          <p:nvPr/>
        </p:nvSpPr>
        <p:spPr>
          <a:xfrm>
            <a:off x="8149887" y="5647056"/>
            <a:ext cx="802228" cy="3411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7" grpId="0"/>
      <p:bldP spid="39" grpId="0" animBg="1"/>
      <p:bldP spid="4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948070"/>
              </p:ext>
            </p:extLst>
          </p:nvPr>
        </p:nvGraphicFramePr>
        <p:xfrm>
          <a:off x="1526867" y="576978"/>
          <a:ext cx="6428940" cy="1163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3" imgW="2666880" imgH="482400" progId="Equation.DSMT4">
                  <p:embed/>
                </p:oleObj>
              </mc:Choice>
              <mc:Fallback>
                <p:oleObj name="Equation" r:id="rId3" imgW="2666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6867" y="576978"/>
                        <a:ext cx="6428940" cy="1163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449962"/>
              </p:ext>
            </p:extLst>
          </p:nvPr>
        </p:nvGraphicFramePr>
        <p:xfrm>
          <a:off x="1373251" y="1945411"/>
          <a:ext cx="3626725" cy="641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5" imgW="1434960" imgH="253800" progId="Equation.DSMT4">
                  <p:embed/>
                </p:oleObj>
              </mc:Choice>
              <mc:Fallback>
                <p:oleObj name="Equation" r:id="rId5" imgW="1434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3251" y="1945411"/>
                        <a:ext cx="3626725" cy="641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205912"/>
              </p:ext>
            </p:extLst>
          </p:nvPr>
        </p:nvGraphicFramePr>
        <p:xfrm>
          <a:off x="4999976" y="1692113"/>
          <a:ext cx="2128091" cy="1148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7" imgW="799920" imgH="431640" progId="Equation.DSMT4">
                  <p:embed/>
                </p:oleObj>
              </mc:Choice>
              <mc:Fallback>
                <p:oleObj name="Equation" r:id="rId7" imgW="79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9976" y="1692113"/>
                        <a:ext cx="2128091" cy="1148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733081"/>
              </p:ext>
            </p:extLst>
          </p:nvPr>
        </p:nvGraphicFramePr>
        <p:xfrm>
          <a:off x="3019696" y="2855445"/>
          <a:ext cx="3443282" cy="979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9" imgW="1384200" imgH="393480" progId="Equation.DSMT4">
                  <p:embed/>
                </p:oleObj>
              </mc:Choice>
              <mc:Fallback>
                <p:oleObj name="Equation" r:id="rId9" imgW="1384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19696" y="2855445"/>
                        <a:ext cx="3443282" cy="979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8139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0" y="523218"/>
            <a:ext cx="5427619" cy="481729"/>
            <a:chOff x="0" y="523218"/>
            <a:chExt cx="5427619" cy="481729"/>
          </a:xfrm>
        </p:grpSpPr>
        <p:sp>
          <p:nvSpPr>
            <p:cNvPr id="2" name="Rectangle 1"/>
            <p:cNvSpPr/>
            <p:nvPr/>
          </p:nvSpPr>
          <p:spPr>
            <a:xfrm>
              <a:off x="0" y="548639"/>
              <a:ext cx="5427619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оложительная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2886761"/>
                </p:ext>
              </p:extLst>
            </p:nvPr>
          </p:nvGraphicFramePr>
          <p:xfrm>
            <a:off x="2536722" y="523218"/>
            <a:ext cx="1059804" cy="481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" name="Equation" r:id="rId3" imgW="558720" imgH="253800" progId="Equation.DSMT4">
                    <p:embed/>
                  </p:oleObj>
                </mc:Choice>
                <mc:Fallback>
                  <p:oleObj name="Equation" r:id="rId3" imgW="5587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36722" y="523218"/>
                          <a:ext cx="1059804" cy="4817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0" y="979526"/>
            <a:ext cx="5247281" cy="907793"/>
            <a:chOff x="0" y="979526"/>
            <a:chExt cx="5247281" cy="907793"/>
          </a:xfrm>
        </p:grpSpPr>
        <p:sp>
          <p:nvSpPr>
            <p:cNvPr id="10" name="Rectangle 9"/>
            <p:cNvSpPr/>
            <p:nvPr/>
          </p:nvSpPr>
          <p:spPr>
            <a:xfrm>
              <a:off x="0" y="1217978"/>
              <a:ext cx="5247281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аддитивная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4080479"/>
                </p:ext>
              </p:extLst>
            </p:nvPr>
          </p:nvGraphicFramePr>
          <p:xfrm>
            <a:off x="2234480" y="979526"/>
            <a:ext cx="1664287" cy="907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" name="Equation" r:id="rId5" imgW="838080" imgH="457200" progId="Equation.DSMT4">
                    <p:embed/>
                  </p:oleObj>
                </mc:Choice>
                <mc:Fallback>
                  <p:oleObj name="Equation" r:id="rId5" imgW="8380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34480" y="979526"/>
                          <a:ext cx="1664287" cy="9077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12"/>
          <p:cNvSpPr/>
          <p:nvPr/>
        </p:nvSpPr>
        <p:spPr>
          <a:xfrm>
            <a:off x="0" y="1910327"/>
            <a:ext cx="522650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стоянная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252078"/>
              </p:ext>
            </p:extLst>
          </p:nvPr>
        </p:nvGraphicFramePr>
        <p:xfrm>
          <a:off x="1999161" y="1910327"/>
          <a:ext cx="1494339" cy="466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7" imgW="812520" imgH="253800" progId="Equation.DSMT4">
                  <p:embed/>
                </p:oleObj>
              </mc:Choice>
              <mc:Fallback>
                <p:oleObj name="Equation" r:id="rId7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9161" y="1910327"/>
                        <a:ext cx="1494339" cy="466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515832"/>
              </p:ext>
            </p:extLst>
          </p:nvPr>
        </p:nvGraphicFramePr>
        <p:xfrm>
          <a:off x="3898767" y="1849224"/>
          <a:ext cx="1431414" cy="502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8767" y="1849224"/>
                        <a:ext cx="1431414" cy="502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0" y="2374483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Первы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закон Ньютона утверждает: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о-первых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что все тела обладают свойством инертности и,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о-вторых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что существуют инерциальные системы отсчета.</a:t>
            </a:r>
          </a:p>
        </p:txBody>
      </p:sp>
      <p:sp>
        <p:nvSpPr>
          <p:cNvPr id="8" name="Rectangle 7"/>
          <p:cNvSpPr/>
          <p:nvPr/>
        </p:nvSpPr>
        <p:spPr>
          <a:xfrm>
            <a:off x="-1" y="3558400"/>
            <a:ext cx="6548285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Сила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— векторная величина, характеризующая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меру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заимодействи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ежду телами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-80671" y="4572304"/>
            <a:ext cx="6709623" cy="1603443"/>
            <a:chOff x="-80671" y="4572304"/>
            <a:chExt cx="6709623" cy="1603443"/>
          </a:xfrm>
        </p:grpSpPr>
        <p:sp>
          <p:nvSpPr>
            <p:cNvPr id="17" name="Rectangle 16"/>
            <p:cNvSpPr/>
            <p:nvPr/>
          </p:nvSpPr>
          <p:spPr>
            <a:xfrm>
              <a:off x="-80671" y="4729197"/>
              <a:ext cx="6709623" cy="1446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Сила</a:t>
              </a:r>
              <a:r>
                <a:rPr lang="ro-RO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ru-RU" sz="2200" dirty="0">
                  <a:latin typeface="Arial" panose="020B0604020202020204" pitchFamily="34" charset="0"/>
                  <a:cs typeface="Arial" panose="020B0604020202020204" pitchFamily="34" charset="0"/>
                </a:rPr>
                <a:t>полностью определена, если заданы ее модуль, направление в пространстве и точка приложения. Прямая, вдоль которой направлена сила, называется линией действия силы.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3487504"/>
                </p:ext>
              </p:extLst>
            </p:nvPr>
          </p:nvGraphicFramePr>
          <p:xfrm>
            <a:off x="1218953" y="4572304"/>
            <a:ext cx="463910" cy="570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" name="Equation" r:id="rId11" imgW="164880" imgH="203040" progId="Equation.DSMT4">
                    <p:embed/>
                  </p:oleObj>
                </mc:Choice>
                <mc:Fallback>
                  <p:oleObj name="Equation" r:id="rId11" imgW="164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18953" y="4572304"/>
                          <a:ext cx="463910" cy="5709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709623" y="3226798"/>
            <a:ext cx="2434377" cy="2244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629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19355"/>
            <a:ext cx="9144001" cy="1962659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0" y="2482014"/>
            <a:ext cx="1991032" cy="2844049"/>
            <a:chOff x="0" y="1878149"/>
            <a:chExt cx="1991032" cy="2844049"/>
          </a:xfrm>
        </p:grpSpPr>
        <p:sp>
          <p:nvSpPr>
            <p:cNvPr id="9" name="TextBox 8"/>
            <p:cNvSpPr txBox="1"/>
            <p:nvPr/>
          </p:nvSpPr>
          <p:spPr>
            <a:xfrm>
              <a:off x="0" y="1878149"/>
              <a:ext cx="1991032" cy="24622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976282" y="2040380"/>
              <a:ext cx="14750" cy="210432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8695882"/>
                </p:ext>
              </p:extLst>
            </p:nvPr>
          </p:nvGraphicFramePr>
          <p:xfrm>
            <a:off x="173038" y="2371110"/>
            <a:ext cx="1644650" cy="177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1" name="Equation" r:id="rId4" imgW="799920" imgH="863280" progId="Equation.DSMT4">
                    <p:embed/>
                  </p:oleObj>
                </mc:Choice>
                <mc:Fallback>
                  <p:oleObj name="Equation" r:id="rId4" imgW="799920" imgH="8632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3038" y="2371110"/>
                          <a:ext cx="1644650" cy="1773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7650155"/>
                </p:ext>
              </p:extLst>
            </p:nvPr>
          </p:nvGraphicFramePr>
          <p:xfrm>
            <a:off x="552450" y="4261823"/>
            <a:ext cx="885825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2" name="Equation" r:id="rId6" imgW="342720" imgH="177480" progId="Equation.DSMT4">
                    <p:embed/>
                  </p:oleObj>
                </mc:Choice>
                <mc:Fallback>
                  <p:oleObj name="Equation" r:id="rId6" imgW="3427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2450" y="4261823"/>
                          <a:ext cx="885825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576483" y="2482014"/>
            <a:ext cx="1991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81825" y="2355760"/>
            <a:ext cx="2162175" cy="2362200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05634"/>
              </p:ext>
            </p:extLst>
          </p:nvPr>
        </p:nvGraphicFramePr>
        <p:xfrm>
          <a:off x="2296663" y="2958134"/>
          <a:ext cx="2372240" cy="55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" name="Equation" r:id="rId9" imgW="1091880" imgH="253800" progId="Equation.DSMT4">
                  <p:embed/>
                </p:oleObj>
              </mc:Choice>
              <mc:Fallback>
                <p:oleObj name="Equation" r:id="rId9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6663" y="2958134"/>
                        <a:ext cx="2372240" cy="552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969247"/>
              </p:ext>
            </p:extLst>
          </p:nvPr>
        </p:nvGraphicFramePr>
        <p:xfrm>
          <a:off x="2267164" y="3522879"/>
          <a:ext cx="2612915" cy="56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" name="Equation" r:id="rId11" imgW="1168200" imgH="253800" progId="Equation.DSMT4">
                  <p:embed/>
                </p:oleObj>
              </mc:Choice>
              <mc:Fallback>
                <p:oleObj name="Equation" r:id="rId11" imgW="116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7164" y="3522879"/>
                        <a:ext cx="2612915" cy="56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414892"/>
              </p:ext>
            </p:extLst>
          </p:nvPr>
        </p:nvGraphicFramePr>
        <p:xfrm>
          <a:off x="2122581" y="4205705"/>
          <a:ext cx="3940394" cy="57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" name="Equation" r:id="rId13" imgW="1562040" imgH="228600" progId="Equation.DSMT4">
                  <p:embed/>
                </p:oleObj>
              </mc:Choice>
              <mc:Fallback>
                <p:oleObj name="Equation" r:id="rId13" imgW="1562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22581" y="4205705"/>
                        <a:ext cx="3940394" cy="576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5728"/>
              </p:ext>
            </p:extLst>
          </p:nvPr>
        </p:nvGraphicFramePr>
        <p:xfrm>
          <a:off x="3131887" y="4717959"/>
          <a:ext cx="2880223" cy="582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" name="Equation" r:id="rId15" imgW="1130040" imgH="228600" progId="Equation.DSMT4">
                  <p:embed/>
                </p:oleObj>
              </mc:Choice>
              <mc:Fallback>
                <p:oleObj name="Equation" r:id="rId15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31887" y="4717959"/>
                        <a:ext cx="2880223" cy="582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838846"/>
              </p:ext>
            </p:extLst>
          </p:nvPr>
        </p:nvGraphicFramePr>
        <p:xfrm>
          <a:off x="1470972" y="5554309"/>
          <a:ext cx="1437946" cy="55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" name="Equation" r:id="rId17" imgW="723600" imgH="279360" progId="Equation.DSMT4">
                  <p:embed/>
                </p:oleObj>
              </mc:Choice>
              <mc:Fallback>
                <p:oleObj name="Equation" r:id="rId17" imgW="723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70972" y="5554309"/>
                        <a:ext cx="1437946" cy="554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321231"/>
              </p:ext>
            </p:extLst>
          </p:nvPr>
        </p:nvGraphicFramePr>
        <p:xfrm>
          <a:off x="3020118" y="5291833"/>
          <a:ext cx="2534884" cy="1035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8" name="Equation" r:id="rId19" imgW="1180800" imgH="482400" progId="Equation.DSMT4">
                  <p:embed/>
                </p:oleObj>
              </mc:Choice>
              <mc:Fallback>
                <p:oleObj name="Equation" r:id="rId19" imgW="1180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20118" y="5291833"/>
                        <a:ext cx="2534884" cy="1035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4973"/>
              </p:ext>
            </p:extLst>
          </p:nvPr>
        </p:nvGraphicFramePr>
        <p:xfrm>
          <a:off x="5555002" y="5545301"/>
          <a:ext cx="3493511" cy="49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9" name="Equation" r:id="rId21" imgW="1600200" imgH="228600" progId="Equation.DSMT4">
                  <p:embed/>
                </p:oleObj>
              </mc:Choice>
              <mc:Fallback>
                <p:oleObj name="Equation" r:id="rId21" imgW="160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55002" y="5545301"/>
                        <a:ext cx="3493511" cy="499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6428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507960"/>
              </p:ext>
            </p:extLst>
          </p:nvPr>
        </p:nvGraphicFramePr>
        <p:xfrm>
          <a:off x="261891" y="786632"/>
          <a:ext cx="4310109" cy="62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3" imgW="1739880" imgH="253800" progId="Equation.DSMT4">
                  <p:embed/>
                </p:oleObj>
              </mc:Choice>
              <mc:Fallback>
                <p:oleObj name="Equation" r:id="rId3" imgW="1739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891" y="786632"/>
                        <a:ext cx="4310109" cy="62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620558"/>
              </p:ext>
            </p:extLst>
          </p:nvPr>
        </p:nvGraphicFramePr>
        <p:xfrm>
          <a:off x="4572000" y="594697"/>
          <a:ext cx="2301076" cy="1086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5" imgW="914400" imgH="431640" progId="Equation.DSMT4">
                  <p:embed/>
                </p:oleObj>
              </mc:Choice>
              <mc:Fallback>
                <p:oleObj name="Equation" r:id="rId5" imgW="91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594697"/>
                        <a:ext cx="2301076" cy="1086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419211"/>
              </p:ext>
            </p:extLst>
          </p:nvPr>
        </p:nvGraphicFramePr>
        <p:xfrm>
          <a:off x="2568839" y="1727374"/>
          <a:ext cx="4006321" cy="91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7" imgW="1892160" imgH="431640" progId="Equation.DSMT4">
                  <p:embed/>
                </p:oleObj>
              </mc:Choice>
              <mc:Fallback>
                <p:oleObj name="Equation" r:id="rId7" imgW="1892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8839" y="1727374"/>
                        <a:ext cx="4006321" cy="914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332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0" cy="1162124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0" y="1873368"/>
            <a:ext cx="1991032" cy="2146776"/>
            <a:chOff x="0" y="1878149"/>
            <a:chExt cx="1991032" cy="2146776"/>
          </a:xfrm>
        </p:grpSpPr>
        <p:sp>
          <p:nvSpPr>
            <p:cNvPr id="9" name="TextBox 8"/>
            <p:cNvSpPr txBox="1"/>
            <p:nvPr/>
          </p:nvSpPr>
          <p:spPr>
            <a:xfrm>
              <a:off x="0" y="1878149"/>
              <a:ext cx="1991032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976282" y="2040380"/>
              <a:ext cx="14749" cy="86535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3978084"/>
                </p:ext>
              </p:extLst>
            </p:nvPr>
          </p:nvGraphicFramePr>
          <p:xfrm>
            <a:off x="355753" y="2302281"/>
            <a:ext cx="1279525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2" name="Equation" r:id="rId4" imgW="622080" imgH="203040" progId="Equation.DSMT4">
                    <p:embed/>
                  </p:oleObj>
                </mc:Choice>
                <mc:Fallback>
                  <p:oleObj name="Equation" r:id="rId4" imgW="622080" imgH="203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5753" y="2302281"/>
                          <a:ext cx="1279525" cy="417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3155182"/>
                </p:ext>
              </p:extLst>
            </p:nvPr>
          </p:nvGraphicFramePr>
          <p:xfrm>
            <a:off x="426190" y="2905738"/>
            <a:ext cx="1181100" cy="1119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3" name="Equation" r:id="rId6" imgW="457200" imgH="431640" progId="Equation.DSMT4">
                    <p:embed/>
                  </p:oleObj>
                </mc:Choice>
                <mc:Fallback>
                  <p:oleObj name="Equation" r:id="rId6" imgW="457200" imgH="4316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26190" y="2905738"/>
                          <a:ext cx="1181100" cy="1119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576483" y="1772366"/>
            <a:ext cx="1991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39840" y="1962352"/>
            <a:ext cx="2704160" cy="1877210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411704"/>
              </p:ext>
            </p:extLst>
          </p:nvPr>
        </p:nvGraphicFramePr>
        <p:xfrm>
          <a:off x="3153596" y="2234031"/>
          <a:ext cx="1418403" cy="54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53596" y="2234031"/>
                        <a:ext cx="1418403" cy="540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954933"/>
              </p:ext>
            </p:extLst>
          </p:nvPr>
        </p:nvGraphicFramePr>
        <p:xfrm>
          <a:off x="3116725" y="2700773"/>
          <a:ext cx="1594662" cy="102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" name="Equation" r:id="rId11" imgW="672840" imgH="431640" progId="Equation.DSMT4">
                  <p:embed/>
                </p:oleObj>
              </mc:Choice>
              <mc:Fallback>
                <p:oleObj name="Equation" r:id="rId11" imgW="672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16725" y="2700773"/>
                        <a:ext cx="1594662" cy="1022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363916"/>
              </p:ext>
            </p:extLst>
          </p:nvPr>
        </p:nvGraphicFramePr>
        <p:xfrm>
          <a:off x="1400770" y="3943035"/>
          <a:ext cx="4302041" cy="94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" name="Equation" r:id="rId13" imgW="2145960" imgH="469800" progId="Equation.DSMT4">
                  <p:embed/>
                </p:oleObj>
              </mc:Choice>
              <mc:Fallback>
                <p:oleObj name="Equation" r:id="rId13" imgW="2145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0770" y="3943035"/>
                        <a:ext cx="4302041" cy="941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060234"/>
              </p:ext>
            </p:extLst>
          </p:nvPr>
        </p:nvGraphicFramePr>
        <p:xfrm>
          <a:off x="1425462" y="4970863"/>
          <a:ext cx="4252658" cy="1165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7" name="Equation" r:id="rId15" imgW="1714320" imgH="469800" progId="Equation.DSMT4">
                  <p:embed/>
                </p:oleObj>
              </mc:Choice>
              <mc:Fallback>
                <p:oleObj name="Equation" r:id="rId15" imgW="1714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25462" y="4970863"/>
                        <a:ext cx="4252658" cy="1165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Brace 18"/>
          <p:cNvSpPr/>
          <p:nvPr/>
        </p:nvSpPr>
        <p:spPr>
          <a:xfrm>
            <a:off x="5678120" y="3723764"/>
            <a:ext cx="457209" cy="252955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>
            <a:off x="6362470" y="4817598"/>
            <a:ext cx="1032387" cy="3065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921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 animBg="1"/>
      <p:bldP spid="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187490"/>
              </p:ext>
            </p:extLst>
          </p:nvPr>
        </p:nvGraphicFramePr>
        <p:xfrm>
          <a:off x="2390232" y="548639"/>
          <a:ext cx="4363536" cy="125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3" imgW="1726920" imgH="495000" progId="Equation.DSMT4">
                  <p:embed/>
                </p:oleObj>
              </mc:Choice>
              <mc:Fallback>
                <p:oleObj name="Equation" r:id="rId3" imgW="17269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0232" y="548639"/>
                        <a:ext cx="4363536" cy="1251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14064"/>
              </p:ext>
            </p:extLst>
          </p:nvPr>
        </p:nvGraphicFramePr>
        <p:xfrm>
          <a:off x="2990440" y="1825366"/>
          <a:ext cx="2678828" cy="114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5" imgW="1155600" imgH="495000" progId="Equation.DSMT4">
                  <p:embed/>
                </p:oleObj>
              </mc:Choice>
              <mc:Fallback>
                <p:oleObj name="Equation" r:id="rId5" imgW="11556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0440" y="1825366"/>
                        <a:ext cx="2678828" cy="1148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075215"/>
              </p:ext>
            </p:extLst>
          </p:nvPr>
        </p:nvGraphicFramePr>
        <p:xfrm>
          <a:off x="2390232" y="3114215"/>
          <a:ext cx="4187549" cy="104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7" imgW="1993680" imgH="495000" progId="Equation.DSMT4">
                  <p:embed/>
                </p:oleObj>
              </mc:Choice>
              <mc:Fallback>
                <p:oleObj name="Equation" r:id="rId7" imgW="19936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0232" y="3114215"/>
                        <a:ext cx="4187549" cy="1040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56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0" cy="1691054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0" y="2268032"/>
            <a:ext cx="1991032" cy="3191920"/>
            <a:chOff x="0" y="1878149"/>
            <a:chExt cx="1991032" cy="3191920"/>
          </a:xfrm>
        </p:grpSpPr>
        <p:sp>
          <p:nvSpPr>
            <p:cNvPr id="9" name="TextBox 8"/>
            <p:cNvSpPr txBox="1"/>
            <p:nvPr/>
          </p:nvSpPr>
          <p:spPr>
            <a:xfrm>
              <a:off x="0" y="1878149"/>
              <a:ext cx="1991032" cy="28007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o-RO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976282" y="2040380"/>
              <a:ext cx="14750" cy="240143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265104"/>
                </p:ext>
              </p:extLst>
            </p:nvPr>
          </p:nvGraphicFramePr>
          <p:xfrm>
            <a:off x="361487" y="2238812"/>
            <a:ext cx="1304925" cy="2192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0" name="Equation" r:id="rId4" imgW="634680" imgH="1066680" progId="Equation.DSMT4">
                    <p:embed/>
                  </p:oleObj>
                </mc:Choice>
                <mc:Fallback>
                  <p:oleObj name="Equation" r:id="rId4" imgW="634680" imgH="10666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1487" y="2238812"/>
                          <a:ext cx="1304925" cy="2192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5085983"/>
                </p:ext>
              </p:extLst>
            </p:nvPr>
          </p:nvGraphicFramePr>
          <p:xfrm>
            <a:off x="552603" y="4608107"/>
            <a:ext cx="885825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1" name="Equation" r:id="rId6" imgW="342720" imgH="177480" progId="Equation.DSMT4">
                    <p:embed/>
                  </p:oleObj>
                </mc:Choice>
                <mc:Fallback>
                  <p:oleObj name="Equation" r:id="rId6" imgW="3427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2603" y="4608107"/>
                          <a:ext cx="885825" cy="461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576483" y="2167030"/>
            <a:ext cx="1991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85884" y="2495299"/>
            <a:ext cx="2901084" cy="1727953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>
            <a:off x="5555837" y="2156196"/>
            <a:ext cx="3367645" cy="2841794"/>
            <a:chOff x="5555837" y="2156196"/>
            <a:chExt cx="3367645" cy="2841794"/>
          </a:xfrm>
        </p:grpSpPr>
        <p:cxnSp>
          <p:nvCxnSpPr>
            <p:cNvPr id="16" name="Straight Arrow Connector 15"/>
            <p:cNvCxnSpPr/>
            <p:nvPr/>
          </p:nvCxnSpPr>
          <p:spPr>
            <a:xfrm flipV="1">
              <a:off x="5855110" y="4467048"/>
              <a:ext cx="2831690" cy="1646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H="1" flipV="1">
              <a:off x="5953150" y="2180762"/>
              <a:ext cx="58994" cy="27705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4359309"/>
                </p:ext>
              </p:extLst>
            </p:nvPr>
          </p:nvGraphicFramePr>
          <p:xfrm>
            <a:off x="8450118" y="4558438"/>
            <a:ext cx="473364" cy="439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2" name="Equation" r:id="rId9" imgW="177480" imgH="164880" progId="Equation.DSMT4">
                    <p:embed/>
                  </p:oleObj>
                </mc:Choice>
                <mc:Fallback>
                  <p:oleObj name="Equation" r:id="rId9" imgW="1774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450118" y="4558438"/>
                          <a:ext cx="473364" cy="4395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8975018"/>
                </p:ext>
              </p:extLst>
            </p:nvPr>
          </p:nvGraphicFramePr>
          <p:xfrm>
            <a:off x="5555837" y="2156196"/>
            <a:ext cx="391512" cy="462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3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555837" y="2156196"/>
                          <a:ext cx="391512" cy="4626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902571"/>
              </p:ext>
            </p:extLst>
          </p:nvPr>
        </p:nvGraphicFramePr>
        <p:xfrm>
          <a:off x="2064772" y="2677358"/>
          <a:ext cx="3746697" cy="690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" name="Equation" r:id="rId13" imgW="1447560" imgH="266400" progId="Equation.DSMT4">
                  <p:embed/>
                </p:oleObj>
              </mc:Choice>
              <mc:Fallback>
                <p:oleObj name="Equation" r:id="rId13" imgW="1447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64772" y="2677358"/>
                        <a:ext cx="3746697" cy="690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823603"/>
              </p:ext>
            </p:extLst>
          </p:nvPr>
        </p:nvGraphicFramePr>
        <p:xfrm>
          <a:off x="2371645" y="3409614"/>
          <a:ext cx="3043799" cy="57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" name="Equation" r:id="rId15" imgW="1282680" imgH="241200" progId="Equation.DSMT4">
                  <p:embed/>
                </p:oleObj>
              </mc:Choice>
              <mc:Fallback>
                <p:oleObj name="Equation" r:id="rId15" imgW="1282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71645" y="3409614"/>
                        <a:ext cx="3043799" cy="572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94301"/>
              </p:ext>
            </p:extLst>
          </p:nvPr>
        </p:nvGraphicFramePr>
        <p:xfrm>
          <a:off x="2352519" y="3905462"/>
          <a:ext cx="3005259" cy="528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" name="Equation" r:id="rId17" imgW="1155600" imgH="203040" progId="Equation.DSMT4">
                  <p:embed/>
                </p:oleObj>
              </mc:Choice>
              <mc:Fallback>
                <p:oleObj name="Equation" r:id="rId17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52519" y="3905462"/>
                        <a:ext cx="3005259" cy="528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40768"/>
              </p:ext>
            </p:extLst>
          </p:nvPr>
        </p:nvGraphicFramePr>
        <p:xfrm>
          <a:off x="2092248" y="4396569"/>
          <a:ext cx="3787162" cy="604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7" name="Equation" r:id="rId19" imgW="1511280" imgH="241200" progId="Equation.DSMT4">
                  <p:embed/>
                </p:oleObj>
              </mc:Choice>
              <mc:Fallback>
                <p:oleObj name="Equation" r:id="rId19" imgW="1511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92248" y="4396569"/>
                        <a:ext cx="3787162" cy="604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599347"/>
              </p:ext>
            </p:extLst>
          </p:nvPr>
        </p:nvGraphicFramePr>
        <p:xfrm>
          <a:off x="2087411" y="5066861"/>
          <a:ext cx="3133164" cy="569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" name="Equation" r:id="rId21" imgW="1117440" imgH="203040" progId="Equation.DSMT4">
                  <p:embed/>
                </p:oleObj>
              </mc:Choice>
              <mc:Fallback>
                <p:oleObj name="Equation" r:id="rId21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87411" y="5066861"/>
                        <a:ext cx="3133164" cy="569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002401"/>
              </p:ext>
            </p:extLst>
          </p:nvPr>
        </p:nvGraphicFramePr>
        <p:xfrm>
          <a:off x="5220575" y="4827101"/>
          <a:ext cx="2194485" cy="1015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" name="Equation" r:id="rId23" imgW="850680" imgH="393480" progId="Equation.DSMT4">
                  <p:embed/>
                </p:oleObj>
              </mc:Choice>
              <mc:Fallback>
                <p:oleObj name="Equation" r:id="rId23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20575" y="4827101"/>
                        <a:ext cx="2194485" cy="1015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113856"/>
              </p:ext>
            </p:extLst>
          </p:nvPr>
        </p:nvGraphicFramePr>
        <p:xfrm>
          <a:off x="2922588" y="5626100"/>
          <a:ext cx="34417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0" name="Equation" r:id="rId25" imgW="1638000" imgH="431640" progId="Equation.DSMT4">
                  <p:embed/>
                </p:oleObj>
              </mc:Choice>
              <mc:Fallback>
                <p:oleObj name="Equation" r:id="rId25" imgW="1638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22588" y="5626100"/>
                        <a:ext cx="344170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4818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576978"/>
            <a:ext cx="9144001" cy="1655145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0" y="2285881"/>
            <a:ext cx="1991032" cy="2878257"/>
            <a:chOff x="0" y="1878149"/>
            <a:chExt cx="1991032" cy="2878257"/>
          </a:xfrm>
        </p:grpSpPr>
        <p:sp>
          <p:nvSpPr>
            <p:cNvPr id="9" name="TextBox 8"/>
            <p:cNvSpPr txBox="1"/>
            <p:nvPr/>
          </p:nvSpPr>
          <p:spPr>
            <a:xfrm>
              <a:off x="0" y="1878149"/>
              <a:ext cx="1991032" cy="24622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976282" y="2040380"/>
              <a:ext cx="14749" cy="213839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2456250"/>
                </p:ext>
              </p:extLst>
            </p:nvPr>
          </p:nvGraphicFramePr>
          <p:xfrm>
            <a:off x="326154" y="2212255"/>
            <a:ext cx="1462087" cy="177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4" name="Equation" r:id="rId4" imgW="711000" imgH="863280" progId="Equation.DSMT4">
                    <p:embed/>
                  </p:oleObj>
                </mc:Choice>
                <mc:Fallback>
                  <p:oleObj name="Equation" r:id="rId4" imgW="711000" imgH="8632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6154" y="2212255"/>
                          <a:ext cx="1462087" cy="1774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542733"/>
                </p:ext>
              </p:extLst>
            </p:nvPr>
          </p:nvGraphicFramePr>
          <p:xfrm>
            <a:off x="388938" y="4129343"/>
            <a:ext cx="1214437" cy="627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5" name="Equation" r:id="rId6" imgW="469800" imgH="241200" progId="Equation.DSMT4">
                    <p:embed/>
                  </p:oleObj>
                </mc:Choice>
                <mc:Fallback>
                  <p:oleObj name="Equation" r:id="rId6" imgW="469800" imgH="2412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8938" y="4129343"/>
                          <a:ext cx="1214437" cy="627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576483" y="2167030"/>
            <a:ext cx="1991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290881"/>
              </p:ext>
            </p:extLst>
          </p:nvPr>
        </p:nvGraphicFramePr>
        <p:xfrm>
          <a:off x="2696520" y="2807682"/>
          <a:ext cx="2870996" cy="70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Equation" r:id="rId8" imgW="1079280" imgH="266400" progId="Equation.DSMT4">
                  <p:embed/>
                </p:oleObj>
              </mc:Choice>
              <mc:Fallback>
                <p:oleObj name="Equation" r:id="rId8" imgW="1079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96520" y="2807682"/>
                        <a:ext cx="2870996" cy="709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48400" y="1876741"/>
            <a:ext cx="2895600" cy="2305050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070810"/>
              </p:ext>
            </p:extLst>
          </p:nvPr>
        </p:nvGraphicFramePr>
        <p:xfrm>
          <a:off x="2386011" y="3439272"/>
          <a:ext cx="280553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name="Equation" r:id="rId11" imgW="1307880" imgH="241200" progId="Equation.DSMT4">
                  <p:embed/>
                </p:oleObj>
              </mc:Choice>
              <mc:Fallback>
                <p:oleObj name="Equation" r:id="rId11" imgW="1307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86011" y="3439272"/>
                        <a:ext cx="280553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420675"/>
              </p:ext>
            </p:extLst>
          </p:nvPr>
        </p:nvGraphicFramePr>
        <p:xfrm>
          <a:off x="2243057" y="3934543"/>
          <a:ext cx="2948484" cy="54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Equation" r:id="rId13" imgW="1307880" imgH="241200" progId="Equation.DSMT4">
                  <p:embed/>
                </p:oleObj>
              </mc:Choice>
              <mc:Fallback>
                <p:oleObj name="Equation" r:id="rId13" imgW="1307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3057" y="3934543"/>
                        <a:ext cx="2948484" cy="543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337817"/>
              </p:ext>
            </p:extLst>
          </p:nvPr>
        </p:nvGraphicFramePr>
        <p:xfrm>
          <a:off x="2114395" y="4377701"/>
          <a:ext cx="5701735" cy="622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" name="Equation" r:id="rId15" imgW="2209680" imgH="241200" progId="Equation.DSMT4">
                  <p:embed/>
                </p:oleObj>
              </mc:Choice>
              <mc:Fallback>
                <p:oleObj name="Equation" r:id="rId15" imgW="220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14395" y="4377701"/>
                        <a:ext cx="5701735" cy="622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22604"/>
              </p:ext>
            </p:extLst>
          </p:nvPr>
        </p:nvGraphicFramePr>
        <p:xfrm>
          <a:off x="3221574" y="4973945"/>
          <a:ext cx="2700849" cy="657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" name="Equation" r:id="rId17" imgW="990360" imgH="241200" progId="Equation.DSMT4">
                  <p:embed/>
                </p:oleObj>
              </mc:Choice>
              <mc:Fallback>
                <p:oleObj name="Equation" r:id="rId1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21574" y="4973945"/>
                        <a:ext cx="2700849" cy="657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505040"/>
              </p:ext>
            </p:extLst>
          </p:nvPr>
        </p:nvGraphicFramePr>
        <p:xfrm>
          <a:off x="2174973" y="5675034"/>
          <a:ext cx="4911627" cy="61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1" name="Equation" r:id="rId19" imgW="2044440" imgH="253800" progId="Equation.DSMT4">
                  <p:embed/>
                </p:oleObj>
              </mc:Choice>
              <mc:Fallback>
                <p:oleObj name="Equation" r:id="rId19" imgW="2044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74973" y="5675034"/>
                        <a:ext cx="4911627" cy="610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147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45" y="583687"/>
            <a:ext cx="9116697" cy="2238687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-161744" y="2527673"/>
            <a:ext cx="1991032" cy="3815977"/>
            <a:chOff x="-161744" y="2527673"/>
            <a:chExt cx="1991032" cy="3815977"/>
          </a:xfrm>
        </p:grpSpPr>
        <p:sp>
          <p:nvSpPr>
            <p:cNvPr id="9" name="TextBox 8"/>
            <p:cNvSpPr txBox="1"/>
            <p:nvPr/>
          </p:nvSpPr>
          <p:spPr>
            <a:xfrm>
              <a:off x="-161744" y="2527673"/>
              <a:ext cx="1991032" cy="34778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en-US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746134" y="2705257"/>
              <a:ext cx="58482" cy="309385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643369"/>
                </p:ext>
              </p:extLst>
            </p:nvPr>
          </p:nvGraphicFramePr>
          <p:xfrm>
            <a:off x="190008" y="2880067"/>
            <a:ext cx="1304925" cy="2689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7" name="Equation" r:id="rId4" imgW="634680" imgH="1307880" progId="Equation.DSMT4">
                    <p:embed/>
                  </p:oleObj>
                </mc:Choice>
                <mc:Fallback>
                  <p:oleObj name="Equation" r:id="rId4" imgW="634680" imgH="13078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0008" y="2880067"/>
                          <a:ext cx="1304925" cy="2689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2976897"/>
                </p:ext>
              </p:extLst>
            </p:nvPr>
          </p:nvGraphicFramePr>
          <p:xfrm>
            <a:off x="581025" y="5881688"/>
            <a:ext cx="9858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8" name="Equation" r:id="rId6" imgW="380880" imgH="177480" progId="Equation.DSMT4">
                    <p:embed/>
                  </p:oleObj>
                </mc:Choice>
                <mc:Fallback>
                  <p:oleObj name="Equation" r:id="rId6" imgW="38088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81025" y="5881688"/>
                          <a:ext cx="985838" cy="461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797709" y="2756965"/>
            <a:ext cx="1991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00725" y="2542621"/>
            <a:ext cx="3343275" cy="2790825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67055"/>
              </p:ext>
            </p:extLst>
          </p:nvPr>
        </p:nvGraphicFramePr>
        <p:xfrm>
          <a:off x="2575022" y="3283415"/>
          <a:ext cx="2924742" cy="58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9" name="Equation" r:id="rId9" imgW="1333440" imgH="266400" progId="Equation.DSMT4">
                  <p:embed/>
                </p:oleObj>
              </mc:Choice>
              <mc:Fallback>
                <p:oleObj name="Equation" r:id="rId9" imgW="1333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5022" y="3283415"/>
                        <a:ext cx="2924742" cy="584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195139"/>
              </p:ext>
            </p:extLst>
          </p:nvPr>
        </p:nvGraphicFramePr>
        <p:xfrm>
          <a:off x="2335621" y="3933148"/>
          <a:ext cx="4355460" cy="483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0" name="Equation" r:id="rId11" imgW="2171520" imgH="241200" progId="Equation.DSMT4">
                  <p:embed/>
                </p:oleObj>
              </mc:Choice>
              <mc:Fallback>
                <p:oleObj name="Equation" r:id="rId11" imgW="2171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5621" y="3933148"/>
                        <a:ext cx="4355460" cy="483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306033"/>
              </p:ext>
            </p:extLst>
          </p:nvPr>
        </p:nvGraphicFramePr>
        <p:xfrm>
          <a:off x="2374001" y="5206347"/>
          <a:ext cx="4395998" cy="413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1" name="Equation" r:id="rId13" imgW="2158920" imgH="203040" progId="Equation.DSMT4">
                  <p:embed/>
                </p:oleObj>
              </mc:Choice>
              <mc:Fallback>
                <p:oleObj name="Equation" r:id="rId13" imgW="2158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74001" y="5206347"/>
                        <a:ext cx="4395998" cy="413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085144"/>
              </p:ext>
            </p:extLst>
          </p:nvPr>
        </p:nvGraphicFramePr>
        <p:xfrm>
          <a:off x="2212257" y="5597756"/>
          <a:ext cx="4844963" cy="49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2" name="Equation" r:id="rId15" imgW="2374560" imgH="241200" progId="Equation.DSMT4">
                  <p:embed/>
                </p:oleObj>
              </mc:Choice>
              <mc:Fallback>
                <p:oleObj name="Equation" r:id="rId15" imgW="237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12257" y="5597756"/>
                        <a:ext cx="4844963" cy="492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604508"/>
              </p:ext>
            </p:extLst>
          </p:nvPr>
        </p:nvGraphicFramePr>
        <p:xfrm>
          <a:off x="2212257" y="6036964"/>
          <a:ext cx="3868313" cy="556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3" name="Equation" r:id="rId17" imgW="1765080" imgH="253800" progId="Equation.DSMT4">
                  <p:embed/>
                </p:oleObj>
              </mc:Choice>
              <mc:Fallback>
                <p:oleObj name="Equation" r:id="rId17" imgW="1765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12257" y="6036964"/>
                        <a:ext cx="3868313" cy="556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86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0725" y="2046895"/>
            <a:ext cx="3343275" cy="2790825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715198"/>
              </p:ext>
            </p:extLst>
          </p:nvPr>
        </p:nvGraphicFramePr>
        <p:xfrm>
          <a:off x="880062" y="553424"/>
          <a:ext cx="7222200" cy="518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2" name="Equation" r:id="rId4" imgW="2831760" imgH="203040" progId="Equation.DSMT4">
                  <p:embed/>
                </p:oleObj>
              </mc:Choice>
              <mc:Fallback>
                <p:oleObj name="Equation" r:id="rId4" imgW="283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0062" y="553424"/>
                        <a:ext cx="7222200" cy="518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772563"/>
              </p:ext>
            </p:extLst>
          </p:nvPr>
        </p:nvGraphicFramePr>
        <p:xfrm>
          <a:off x="992188" y="1228725"/>
          <a:ext cx="69230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" name="Equation" r:id="rId6" imgW="2730240" imgH="253800" progId="Equation.DSMT4">
                  <p:embed/>
                </p:oleObj>
              </mc:Choice>
              <mc:Fallback>
                <p:oleObj name="Equation" r:id="rId6" imgW="273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2188" y="1228725"/>
                        <a:ext cx="6923087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81627"/>
              </p:ext>
            </p:extLst>
          </p:nvPr>
        </p:nvGraphicFramePr>
        <p:xfrm>
          <a:off x="1967681" y="1873044"/>
          <a:ext cx="4270887" cy="1225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4" name="Equation" r:id="rId8" imgW="1549080" imgH="444240" progId="Equation.DSMT4">
                  <p:embed/>
                </p:oleObj>
              </mc:Choice>
              <mc:Fallback>
                <p:oleObj name="Equation" r:id="rId8" imgW="1549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67681" y="1873044"/>
                        <a:ext cx="4270887" cy="1225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135254"/>
              </p:ext>
            </p:extLst>
          </p:nvPr>
        </p:nvGraphicFramePr>
        <p:xfrm>
          <a:off x="283181" y="3066083"/>
          <a:ext cx="5208720" cy="100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" name="Equation" r:id="rId10" imgW="2247840" imgH="431640" progId="Equation.DSMT4">
                  <p:embed/>
                </p:oleObj>
              </mc:Choice>
              <mc:Fallback>
                <p:oleObj name="Equation" r:id="rId10" imgW="2247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3181" y="3066083"/>
                        <a:ext cx="5208720" cy="1000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39657"/>
              </p:ext>
            </p:extLst>
          </p:nvPr>
        </p:nvGraphicFramePr>
        <p:xfrm>
          <a:off x="98236" y="4130940"/>
          <a:ext cx="5084840" cy="2021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6" name="Equation" r:id="rId12" imgW="2108160" imgH="838080" progId="Equation.DSMT4">
                  <p:embed/>
                </p:oleObj>
              </mc:Choice>
              <mc:Fallback>
                <p:oleObj name="Equation" r:id="rId12" imgW="2108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8236" y="4130940"/>
                        <a:ext cx="5084840" cy="2021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329415"/>
              </p:ext>
            </p:extLst>
          </p:nvPr>
        </p:nvGraphicFramePr>
        <p:xfrm>
          <a:off x="5183076" y="4743170"/>
          <a:ext cx="2052423" cy="868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7" name="Equation" r:id="rId14" imgW="990360" imgH="419040" progId="Equation.DSMT4">
                  <p:embed/>
                </p:oleObj>
              </mc:Choice>
              <mc:Fallback>
                <p:oleObj name="Equation" r:id="rId14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83076" y="4743170"/>
                        <a:ext cx="2052423" cy="868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689523"/>
              </p:ext>
            </p:extLst>
          </p:nvPr>
        </p:nvGraphicFramePr>
        <p:xfrm>
          <a:off x="5281311" y="5738832"/>
          <a:ext cx="3610578" cy="77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" name="Equation" r:id="rId16" imgW="1955520" imgH="419040" progId="Equation.DSMT4">
                  <p:embed/>
                </p:oleObj>
              </mc:Choice>
              <mc:Fallback>
                <p:oleObj name="Equation" r:id="rId16" imgW="1955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81311" y="5738832"/>
                        <a:ext cx="3610578" cy="774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2815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3220"/>
            <a:ext cx="9170446" cy="183955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7150" y="1916568"/>
            <a:ext cx="4343400" cy="2171700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0" y="2362773"/>
            <a:ext cx="2521974" cy="3717851"/>
            <a:chOff x="0" y="1878149"/>
            <a:chExt cx="2521974" cy="3717851"/>
          </a:xfrm>
        </p:grpSpPr>
        <p:sp>
          <p:nvSpPr>
            <p:cNvPr id="9" name="TextBox 8"/>
            <p:cNvSpPr txBox="1"/>
            <p:nvPr/>
          </p:nvSpPr>
          <p:spPr>
            <a:xfrm>
              <a:off x="0" y="1878149"/>
              <a:ext cx="1991032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476519" y="2060163"/>
              <a:ext cx="45455" cy="274988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4722564"/>
                </p:ext>
              </p:extLst>
            </p:nvPr>
          </p:nvGraphicFramePr>
          <p:xfrm>
            <a:off x="9074" y="2170947"/>
            <a:ext cx="2428875" cy="2662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9" name="Equation" r:id="rId5" imgW="1180800" imgH="1295280" progId="Equation.DSMT4">
                    <p:embed/>
                  </p:oleObj>
                </mc:Choice>
                <mc:Fallback>
                  <p:oleObj name="Equation" r:id="rId5" imgW="1180800" imgH="12952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074" y="2170947"/>
                          <a:ext cx="2428875" cy="2662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9026808"/>
                </p:ext>
              </p:extLst>
            </p:nvPr>
          </p:nvGraphicFramePr>
          <p:xfrm>
            <a:off x="369248" y="4968937"/>
            <a:ext cx="1214437" cy="627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0" name="Equation" r:id="rId7" imgW="469800" imgH="241200" progId="Equation.DSMT4">
                    <p:embed/>
                  </p:oleObj>
                </mc:Choice>
                <mc:Fallback>
                  <p:oleObj name="Equation" r:id="rId7" imgW="469800" imgH="2412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9248" y="4968937"/>
                          <a:ext cx="1214437" cy="627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2499246" y="2243913"/>
            <a:ext cx="1991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522719"/>
              </p:ext>
            </p:extLst>
          </p:nvPr>
        </p:nvGraphicFramePr>
        <p:xfrm>
          <a:off x="2610022" y="3064297"/>
          <a:ext cx="2324715" cy="56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1" name="Equation" r:id="rId9" imgW="1104840" imgH="266400" progId="Equation.DSMT4">
                  <p:embed/>
                </p:oleObj>
              </mc:Choice>
              <mc:Fallback>
                <p:oleObj name="Equation" r:id="rId9" imgW="1104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10022" y="3064297"/>
                        <a:ext cx="2324715" cy="56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329827"/>
              </p:ext>
            </p:extLst>
          </p:nvPr>
        </p:nvGraphicFramePr>
        <p:xfrm>
          <a:off x="2644867" y="3539828"/>
          <a:ext cx="2750804" cy="544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2" name="Equation" r:id="rId11" imgW="1218960" imgH="241200" progId="Equation.DSMT4">
                  <p:embed/>
                </p:oleObj>
              </mc:Choice>
              <mc:Fallback>
                <p:oleObj name="Equation" r:id="rId11" imgW="1218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4867" y="3539828"/>
                        <a:ext cx="2750804" cy="544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997027"/>
              </p:ext>
            </p:extLst>
          </p:nvPr>
        </p:nvGraphicFramePr>
        <p:xfrm>
          <a:off x="2560544" y="4105372"/>
          <a:ext cx="2919450" cy="83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3" name="Equation" r:id="rId13" imgW="1473120" imgH="419040" progId="Equation.DSMT4">
                  <p:embed/>
                </p:oleObj>
              </mc:Choice>
              <mc:Fallback>
                <p:oleObj name="Equation" r:id="rId13" imgW="1473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60544" y="4105372"/>
                        <a:ext cx="2919450" cy="830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Brace 22"/>
          <p:cNvSpPr/>
          <p:nvPr/>
        </p:nvSpPr>
        <p:spPr>
          <a:xfrm>
            <a:off x="5479994" y="3623535"/>
            <a:ext cx="318264" cy="131237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23"/>
          <p:cNvSpPr/>
          <p:nvPr/>
        </p:nvSpPr>
        <p:spPr>
          <a:xfrm>
            <a:off x="6031443" y="4157517"/>
            <a:ext cx="678425" cy="2444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546992"/>
              </p:ext>
            </p:extLst>
          </p:nvPr>
        </p:nvGraphicFramePr>
        <p:xfrm>
          <a:off x="2780621" y="4874615"/>
          <a:ext cx="1557889" cy="88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4" name="Equation" r:id="rId15" imgW="736560" imgH="419040" progId="Equation.DSMT4">
                  <p:embed/>
                </p:oleObj>
              </mc:Choice>
              <mc:Fallback>
                <p:oleObj name="Equation" r:id="rId15" imgW="73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80621" y="4874615"/>
                        <a:ext cx="1557889" cy="886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178379"/>
              </p:ext>
            </p:extLst>
          </p:nvPr>
        </p:nvGraphicFramePr>
        <p:xfrm>
          <a:off x="2563099" y="5772435"/>
          <a:ext cx="2110045" cy="80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5" name="Equation" r:id="rId17" imgW="1104840" imgH="419040" progId="Equation.DSMT4">
                  <p:embed/>
                </p:oleObj>
              </mc:Choice>
              <mc:Fallback>
                <p:oleObj name="Equation" r:id="rId17" imgW="1104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63099" y="5772435"/>
                        <a:ext cx="2110045" cy="80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ight Brace 26"/>
          <p:cNvSpPr/>
          <p:nvPr/>
        </p:nvSpPr>
        <p:spPr>
          <a:xfrm>
            <a:off x="4697552" y="5074404"/>
            <a:ext cx="318264" cy="131237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ight Arrow 27"/>
          <p:cNvSpPr/>
          <p:nvPr/>
        </p:nvSpPr>
        <p:spPr>
          <a:xfrm>
            <a:off x="5211211" y="5257689"/>
            <a:ext cx="678425" cy="2444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115787"/>
              </p:ext>
            </p:extLst>
          </p:nvPr>
        </p:nvGraphicFramePr>
        <p:xfrm>
          <a:off x="5981015" y="4880910"/>
          <a:ext cx="1587595" cy="941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6" name="Equation" r:id="rId19" imgW="749160" imgH="444240" progId="Equation.DSMT4">
                  <p:embed/>
                </p:oleObj>
              </mc:Choice>
              <mc:Fallback>
                <p:oleObj name="Equation" r:id="rId1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81015" y="4880910"/>
                        <a:ext cx="1587595" cy="941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105952"/>
              </p:ext>
            </p:extLst>
          </p:nvPr>
        </p:nvGraphicFramePr>
        <p:xfrm>
          <a:off x="5550423" y="5765289"/>
          <a:ext cx="3614614" cy="764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" name="Equation" r:id="rId21" imgW="1981080" imgH="419040" progId="Equation.DSMT4">
                  <p:embed/>
                </p:oleObj>
              </mc:Choice>
              <mc:Fallback>
                <p:oleObj name="Equation" r:id="rId21" imgW="1981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50423" y="5765289"/>
                        <a:ext cx="3614614" cy="764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574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 animBg="1"/>
      <p:bldP spid="24" grpId="0" animBg="1"/>
      <p:bldP spid="27" grpId="0" animBg="1"/>
      <p:bldP spid="2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06087" cy="1964762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0" y="2527400"/>
            <a:ext cx="2022035" cy="3168254"/>
            <a:chOff x="0" y="1878149"/>
            <a:chExt cx="2022035" cy="3168254"/>
          </a:xfrm>
        </p:grpSpPr>
        <p:sp>
          <p:nvSpPr>
            <p:cNvPr id="9" name="TextBox 8"/>
            <p:cNvSpPr txBox="1"/>
            <p:nvPr/>
          </p:nvSpPr>
          <p:spPr>
            <a:xfrm>
              <a:off x="0" y="1878149"/>
              <a:ext cx="1991032" cy="28007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004151" y="2010874"/>
              <a:ext cx="17884" cy="244180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2789215"/>
                </p:ext>
              </p:extLst>
            </p:nvPr>
          </p:nvGraphicFramePr>
          <p:xfrm>
            <a:off x="259146" y="2198907"/>
            <a:ext cx="1566862" cy="213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0" name="Equation" r:id="rId4" imgW="761760" imgH="1041120" progId="Equation.DSMT4">
                    <p:embed/>
                  </p:oleObj>
                </mc:Choice>
                <mc:Fallback>
                  <p:oleObj name="Equation" r:id="rId4" imgW="761760" imgH="104112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9146" y="2198907"/>
                          <a:ext cx="1566862" cy="2139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2918460"/>
                </p:ext>
              </p:extLst>
            </p:nvPr>
          </p:nvGraphicFramePr>
          <p:xfrm>
            <a:off x="437509" y="4452678"/>
            <a:ext cx="1116013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1" name="Equation" r:id="rId6" imgW="431640" imgH="228600" progId="Equation.DSMT4">
                    <p:embed/>
                  </p:oleObj>
                </mc:Choice>
                <mc:Fallback>
                  <p:oleObj name="Equation" r:id="rId6" imgW="43164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7509" y="4452678"/>
                          <a:ext cx="1116013" cy="593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292055" y="2498056"/>
            <a:ext cx="1991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5644163" y="2498056"/>
            <a:ext cx="3100848" cy="1156085"/>
            <a:chOff x="5663381" y="1955825"/>
            <a:chExt cx="3100848" cy="1156085"/>
          </a:xfrm>
        </p:grpSpPr>
        <p:sp>
          <p:nvSpPr>
            <p:cNvPr id="18" name="Rectangle 17"/>
            <p:cNvSpPr/>
            <p:nvPr/>
          </p:nvSpPr>
          <p:spPr>
            <a:xfrm>
              <a:off x="6638618" y="2639296"/>
              <a:ext cx="1150374" cy="45499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5663381" y="1955825"/>
              <a:ext cx="3100848" cy="1156085"/>
              <a:chOff x="5663381" y="1955825"/>
              <a:chExt cx="3100848" cy="1156085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 flipV="1">
                <a:off x="5663381" y="3094295"/>
                <a:ext cx="3100848" cy="1761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V="1">
                <a:off x="7280173" y="2854410"/>
                <a:ext cx="1017638" cy="825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8087107"/>
                  </p:ext>
                </p:extLst>
              </p:nvPr>
            </p:nvGraphicFramePr>
            <p:xfrm>
              <a:off x="6111681" y="2327397"/>
              <a:ext cx="526937" cy="632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32" name="Equation" r:id="rId8" imgW="190440" imgH="228600" progId="Equation.DSMT4">
                      <p:embed/>
                    </p:oleObj>
                  </mc:Choice>
                  <mc:Fallback>
                    <p:oleObj name="Equation" r:id="rId8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111681" y="2327397"/>
                            <a:ext cx="526937" cy="63232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9456561"/>
                  </p:ext>
                </p:extLst>
              </p:nvPr>
            </p:nvGraphicFramePr>
            <p:xfrm>
              <a:off x="8019865" y="2215251"/>
              <a:ext cx="514237" cy="6329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33" name="Equation" r:id="rId10" imgW="164880" imgH="203040" progId="Equation.DSMT4">
                      <p:embed/>
                    </p:oleObj>
                  </mc:Choice>
                  <mc:Fallback>
                    <p:oleObj name="Equation" r:id="rId10" imgW="1648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8019865" y="2215251"/>
                            <a:ext cx="514237" cy="63290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5" name="Straight Arrow Connector 24"/>
              <p:cNvCxnSpPr/>
              <p:nvPr/>
            </p:nvCxnSpPr>
            <p:spPr>
              <a:xfrm>
                <a:off x="6739885" y="2512693"/>
                <a:ext cx="974919" cy="899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27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7475163"/>
                  </p:ext>
                </p:extLst>
              </p:nvPr>
            </p:nvGraphicFramePr>
            <p:xfrm>
              <a:off x="7077735" y="1955825"/>
              <a:ext cx="404876" cy="607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34" name="Equation" r:id="rId12" imgW="152280" imgH="228600" progId="Equation.DSMT4">
                      <p:embed/>
                    </p:oleObj>
                  </mc:Choice>
                  <mc:Fallback>
                    <p:oleObj name="Equation" r:id="rId12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7077735" y="1955825"/>
                            <a:ext cx="404876" cy="60731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155773"/>
              </p:ext>
            </p:extLst>
          </p:nvPr>
        </p:nvGraphicFramePr>
        <p:xfrm>
          <a:off x="2831410" y="3202128"/>
          <a:ext cx="1750234" cy="71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5" name="Equation" r:id="rId14" imgW="558720" imgH="228600" progId="Equation.DSMT4">
                  <p:embed/>
                </p:oleObj>
              </mc:Choice>
              <mc:Fallback>
                <p:oleObj name="Equation" r:id="rId14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31410" y="3202128"/>
                        <a:ext cx="1750234" cy="716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5710531" y="3651035"/>
            <a:ext cx="3100848" cy="1598778"/>
            <a:chOff x="5710531" y="3826750"/>
            <a:chExt cx="3100848" cy="1598778"/>
          </a:xfrm>
        </p:grpSpPr>
        <p:sp>
          <p:nvSpPr>
            <p:cNvPr id="32" name="Rectangle 31"/>
            <p:cNvSpPr/>
            <p:nvPr/>
          </p:nvSpPr>
          <p:spPr>
            <a:xfrm>
              <a:off x="6685768" y="4952914"/>
              <a:ext cx="1150374" cy="45499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Connector 33"/>
            <p:cNvCxnSpPr/>
            <p:nvPr/>
          </p:nvCxnSpPr>
          <p:spPr>
            <a:xfrm flipV="1">
              <a:off x="5710531" y="5407913"/>
              <a:ext cx="3100848" cy="1761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V="1">
              <a:off x="7327323" y="5168028"/>
              <a:ext cx="1017638" cy="82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9603401"/>
                </p:ext>
              </p:extLst>
            </p:nvPr>
          </p:nvGraphicFramePr>
          <p:xfrm>
            <a:off x="6158831" y="4641015"/>
            <a:ext cx="526937" cy="632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6"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58831" y="4641015"/>
                          <a:ext cx="526937" cy="6323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7054142"/>
                </p:ext>
              </p:extLst>
            </p:nvPr>
          </p:nvGraphicFramePr>
          <p:xfrm>
            <a:off x="8067015" y="4528869"/>
            <a:ext cx="514237" cy="632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7" name="Equation" r:id="rId17" imgW="164880" imgH="203040" progId="Equation.DSMT4">
                    <p:embed/>
                  </p:oleObj>
                </mc:Choice>
                <mc:Fallback>
                  <p:oleObj name="Equation" r:id="rId17" imgW="164880" imgH="20304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067015" y="4528869"/>
                          <a:ext cx="514237" cy="6329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Arrow Connector 37"/>
            <p:cNvCxnSpPr/>
            <p:nvPr/>
          </p:nvCxnSpPr>
          <p:spPr>
            <a:xfrm>
              <a:off x="7345294" y="4383044"/>
              <a:ext cx="974919" cy="899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54714"/>
                </p:ext>
              </p:extLst>
            </p:nvPr>
          </p:nvGraphicFramePr>
          <p:xfrm>
            <a:off x="7667269" y="3826750"/>
            <a:ext cx="438150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8" name="Equation" r:id="rId18" imgW="164880" imgH="228600" progId="Equation.DSMT4">
                    <p:embed/>
                  </p:oleObj>
                </mc:Choice>
                <mc:Fallback>
                  <p:oleObj name="Equation" r:id="rId18" imgW="164880" imgH="22860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667269" y="3826750"/>
                          <a:ext cx="438150" cy="606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ounded Rectangle 39"/>
            <p:cNvSpPr/>
            <p:nvPr/>
          </p:nvSpPr>
          <p:spPr>
            <a:xfrm>
              <a:off x="6889622" y="4625486"/>
              <a:ext cx="693174" cy="320425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489190"/>
                </p:ext>
              </p:extLst>
            </p:nvPr>
          </p:nvGraphicFramePr>
          <p:xfrm>
            <a:off x="6424533" y="4231311"/>
            <a:ext cx="522470" cy="58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9" name="Equation" r:id="rId20" imgW="203040" imgH="228600" progId="Equation.DSMT4">
                    <p:embed/>
                  </p:oleObj>
                </mc:Choice>
                <mc:Fallback>
                  <p:oleObj name="Equation" r:id="rId20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424533" y="4231311"/>
                          <a:ext cx="522470" cy="5877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525435"/>
              </p:ext>
            </p:extLst>
          </p:nvPr>
        </p:nvGraphicFramePr>
        <p:xfrm>
          <a:off x="2603895" y="4579597"/>
          <a:ext cx="2707375" cy="6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0" name="Equation" r:id="rId22" imgW="1028520" imgH="253800" progId="Equation.DSMT4">
                  <p:embed/>
                </p:oleObj>
              </mc:Choice>
              <mc:Fallback>
                <p:oleObj name="Equation" r:id="rId22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03895" y="4579597"/>
                        <a:ext cx="2707375" cy="66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98924"/>
              </p:ext>
            </p:extLst>
          </p:nvPr>
        </p:nvGraphicFramePr>
        <p:xfrm>
          <a:off x="991762" y="5598613"/>
          <a:ext cx="379253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1" name="Equation" r:id="rId24" imgW="1371600" imgH="253800" progId="Equation.DSMT4">
                  <p:embed/>
                </p:oleObj>
              </mc:Choice>
              <mc:Fallback>
                <p:oleObj name="Equation" r:id="rId24" imgW="1371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91762" y="5598613"/>
                        <a:ext cx="3792537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869471"/>
              </p:ext>
            </p:extLst>
          </p:nvPr>
        </p:nvGraphicFramePr>
        <p:xfrm>
          <a:off x="4869917" y="5622230"/>
          <a:ext cx="3357727" cy="57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2" name="Equation" r:id="rId26" imgW="1346040" imgH="228600" progId="Equation.DSMT4">
                  <p:embed/>
                </p:oleObj>
              </mc:Choice>
              <mc:Fallback>
                <p:oleObj name="Equation" r:id="rId26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69917" y="5622230"/>
                        <a:ext cx="3357727" cy="570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598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76978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Механическо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заимодействие может осуществляться как при непосредственном контакте тел (трение, давление тел друг на друга), так и между удаленными телами (притяжение планет к Солнцу, взаимодействие заряженных тел)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1" y="2088059"/>
            <a:ext cx="6931127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Одновременно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ействие на материальную точку нескольких сил эквивалентно действию одной силы, называемой равнодействующей (или результирующей) силой и равной их геометрической сумме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018458"/>
              </p:ext>
            </p:extLst>
          </p:nvPr>
        </p:nvGraphicFramePr>
        <p:xfrm>
          <a:off x="1804420" y="3798171"/>
          <a:ext cx="1463986" cy="975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tion" r:id="rId3" imgW="647640" imgH="431640" progId="Equation.DSMT4">
                  <p:embed/>
                </p:oleObj>
              </mc:Choice>
              <mc:Fallback>
                <p:oleObj name="Equation" r:id="rId3" imgW="64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4420" y="3798171"/>
                        <a:ext cx="1463986" cy="975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31127" y="2039452"/>
            <a:ext cx="2095500" cy="20955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235517"/>
              </p:ext>
            </p:extLst>
          </p:nvPr>
        </p:nvGraphicFramePr>
        <p:xfrm>
          <a:off x="4609136" y="4004711"/>
          <a:ext cx="1547994" cy="562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6" imgW="698400" imgH="253800" progId="Equation.DSMT4">
                  <p:embed/>
                </p:oleObj>
              </mc:Choice>
              <mc:Fallback>
                <p:oleObj name="Equation" r:id="rId6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09136" y="4004711"/>
                        <a:ext cx="1547994" cy="562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7136" y="4797981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Второй закон Ньютона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. Скорость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зменения импульса тела равна действующей на тело силе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561848"/>
              </p:ext>
            </p:extLst>
          </p:nvPr>
        </p:nvGraphicFramePr>
        <p:xfrm>
          <a:off x="3712855" y="5088286"/>
          <a:ext cx="389298" cy="47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12855" y="5088286"/>
                        <a:ext cx="389298" cy="479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463088"/>
              </p:ext>
            </p:extLst>
          </p:nvPr>
        </p:nvGraphicFramePr>
        <p:xfrm>
          <a:off x="3977948" y="5584521"/>
          <a:ext cx="1188104" cy="876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Equation" r:id="rId10" imgW="533160" imgH="393480" progId="Equation.DSMT4">
                  <p:embed/>
                </p:oleObj>
              </mc:Choice>
              <mc:Fallback>
                <p:oleObj name="Equation" r:id="rId10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77948" y="5584521"/>
                        <a:ext cx="1188104" cy="876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5232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674548"/>
              </p:ext>
            </p:extLst>
          </p:nvPr>
        </p:nvGraphicFramePr>
        <p:xfrm>
          <a:off x="2847257" y="548639"/>
          <a:ext cx="2727655" cy="111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3" imgW="1117440" imgH="457200" progId="Equation.DSMT4">
                  <p:embed/>
                </p:oleObj>
              </mc:Choice>
              <mc:Fallback>
                <p:oleObj name="Equation" r:id="rId3" imgW="1117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7257" y="548639"/>
                        <a:ext cx="2727655" cy="1115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224621"/>
              </p:ext>
            </p:extLst>
          </p:nvPr>
        </p:nvGraphicFramePr>
        <p:xfrm>
          <a:off x="2505225" y="1689917"/>
          <a:ext cx="4133549" cy="100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5" imgW="1828800" imgH="444240" progId="Equation.DSMT4">
                  <p:embed/>
                </p:oleObj>
              </mc:Choice>
              <mc:Fallback>
                <p:oleObj name="Equation" r:id="rId5" imgW="1828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5225" y="1689917"/>
                        <a:ext cx="4133549" cy="1004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734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67" y="576978"/>
            <a:ext cx="9121933" cy="2060691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22067" y="2469576"/>
            <a:ext cx="1991032" cy="4057353"/>
            <a:chOff x="22067" y="2469576"/>
            <a:chExt cx="1991032" cy="4057353"/>
          </a:xfrm>
        </p:grpSpPr>
        <p:sp>
          <p:nvSpPr>
            <p:cNvPr id="9" name="TextBox 8"/>
            <p:cNvSpPr txBox="1"/>
            <p:nvPr/>
          </p:nvSpPr>
          <p:spPr>
            <a:xfrm>
              <a:off x="22067" y="2469576"/>
              <a:ext cx="1991032" cy="38164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o-RO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948753" y="2797658"/>
              <a:ext cx="64346" cy="313193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4497633"/>
                </p:ext>
              </p:extLst>
            </p:nvPr>
          </p:nvGraphicFramePr>
          <p:xfrm>
            <a:off x="347467" y="2876828"/>
            <a:ext cx="1593850" cy="305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1" name="Equation" r:id="rId4" imgW="774360" imgH="1485720" progId="Equation.DSMT4">
                    <p:embed/>
                  </p:oleObj>
                </mc:Choice>
                <mc:Fallback>
                  <p:oleObj name="Equation" r:id="rId4" imgW="774360" imgH="148572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7467" y="2876828"/>
                          <a:ext cx="1593850" cy="3052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4999717"/>
                </p:ext>
              </p:extLst>
            </p:nvPr>
          </p:nvGraphicFramePr>
          <p:xfrm>
            <a:off x="574670" y="6064967"/>
            <a:ext cx="885825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2" name="Equation" r:id="rId6" imgW="342720" imgH="177480" progId="Equation.DSMT4">
                    <p:embed/>
                  </p:oleObj>
                </mc:Choice>
                <mc:Fallback>
                  <p:oleObj name="Equation" r:id="rId6" imgW="3427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74670" y="6064967"/>
                          <a:ext cx="885825" cy="461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292055" y="2637669"/>
            <a:ext cx="1991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36287" y="2666008"/>
            <a:ext cx="3045481" cy="1918342"/>
          </a:xfrm>
          <a:prstGeom prst="rect">
            <a:avLst/>
          </a:prstGeom>
        </p:spPr>
      </p:pic>
      <p:grpSp>
        <p:nvGrpSpPr>
          <p:cNvPr id="37" name="Group 36"/>
          <p:cNvGrpSpPr/>
          <p:nvPr/>
        </p:nvGrpSpPr>
        <p:grpSpPr>
          <a:xfrm>
            <a:off x="5435646" y="3393694"/>
            <a:ext cx="1610919" cy="1493165"/>
            <a:chOff x="5435646" y="3393694"/>
            <a:chExt cx="1610919" cy="1493165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6400800" y="4086119"/>
              <a:ext cx="14749" cy="63418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 flipV="1">
              <a:off x="6395884" y="3498125"/>
              <a:ext cx="4916" cy="61334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5563484" y="4062604"/>
              <a:ext cx="856544" cy="934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5437239"/>
                </p:ext>
              </p:extLst>
            </p:nvPr>
          </p:nvGraphicFramePr>
          <p:xfrm>
            <a:off x="6526511" y="4448919"/>
            <a:ext cx="520054" cy="4379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3" name="Equation" r:id="rId9" imgW="241200" imgH="203040" progId="Equation.DSMT4">
                    <p:embed/>
                  </p:oleObj>
                </mc:Choice>
                <mc:Fallback>
                  <p:oleObj name="Equation" r:id="rId9" imgW="241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26511" y="4448919"/>
                          <a:ext cx="520054" cy="4379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0550298"/>
                </p:ext>
              </p:extLst>
            </p:nvPr>
          </p:nvGraphicFramePr>
          <p:xfrm>
            <a:off x="5867971" y="3393694"/>
            <a:ext cx="430238" cy="522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4" name="Equation" r:id="rId11" imgW="177480" imgH="215640" progId="Equation.DSMT4">
                    <p:embed/>
                  </p:oleObj>
                </mc:Choice>
                <mc:Fallback>
                  <p:oleObj name="Equation" r:id="rId11" imgW="1774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867971" y="3393694"/>
                          <a:ext cx="430238" cy="5224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4193315"/>
                </p:ext>
              </p:extLst>
            </p:nvPr>
          </p:nvGraphicFramePr>
          <p:xfrm>
            <a:off x="5435646" y="4070466"/>
            <a:ext cx="556110" cy="614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5" name="Equation" r:id="rId13" imgW="241200" imgH="266400" progId="Equation.DSMT4">
                    <p:embed/>
                  </p:oleObj>
                </mc:Choice>
                <mc:Fallback>
                  <p:oleObj name="Equation" r:id="rId13" imgW="2412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435646" y="4070466"/>
                          <a:ext cx="556110" cy="6146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5086006" y="2908769"/>
            <a:ext cx="2981470" cy="2610039"/>
            <a:chOff x="5086006" y="2908769"/>
            <a:chExt cx="2981470" cy="2610039"/>
          </a:xfrm>
        </p:grpSpPr>
        <p:cxnSp>
          <p:nvCxnSpPr>
            <p:cNvPr id="28" name="Straight Arrow Connector 27"/>
            <p:cNvCxnSpPr/>
            <p:nvPr/>
          </p:nvCxnSpPr>
          <p:spPr>
            <a:xfrm flipV="1">
              <a:off x="5563484" y="4985531"/>
              <a:ext cx="2253161" cy="4140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5563484" y="3099334"/>
              <a:ext cx="0" cy="200117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276462"/>
                </p:ext>
              </p:extLst>
            </p:nvPr>
          </p:nvGraphicFramePr>
          <p:xfrm>
            <a:off x="7565814" y="5052979"/>
            <a:ext cx="501662" cy="465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6" name="Equation" r:id="rId15" imgW="177480" imgH="164880" progId="Equation.DSMT4">
                    <p:embed/>
                  </p:oleObj>
                </mc:Choice>
                <mc:Fallback>
                  <p:oleObj name="Equation" r:id="rId15" imgW="1774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565814" y="5052979"/>
                          <a:ext cx="501662" cy="4658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2109428"/>
                </p:ext>
              </p:extLst>
            </p:nvPr>
          </p:nvGraphicFramePr>
          <p:xfrm>
            <a:off x="5086006" y="2908769"/>
            <a:ext cx="394163" cy="465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7"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086006" y="2908769"/>
                          <a:ext cx="394163" cy="4658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049928"/>
              </p:ext>
            </p:extLst>
          </p:nvPr>
        </p:nvGraphicFramePr>
        <p:xfrm>
          <a:off x="2186975" y="3062347"/>
          <a:ext cx="2701950" cy="54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8" name="Equation" r:id="rId19" imgW="1333440" imgH="266400" progId="Equation.DSMT4">
                  <p:embed/>
                </p:oleObj>
              </mc:Choice>
              <mc:Fallback>
                <p:oleObj name="Equation" r:id="rId19" imgW="1333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86975" y="3062347"/>
                        <a:ext cx="2701950" cy="540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815802"/>
              </p:ext>
            </p:extLst>
          </p:nvPr>
        </p:nvGraphicFramePr>
        <p:xfrm>
          <a:off x="2302945" y="3512421"/>
          <a:ext cx="2430408" cy="466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9" name="Equation" r:id="rId21" imgW="1257120" imgH="241200" progId="Equation.DSMT4">
                  <p:embed/>
                </p:oleObj>
              </mc:Choice>
              <mc:Fallback>
                <p:oleObj name="Equation" r:id="rId21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02945" y="3512421"/>
                        <a:ext cx="2430408" cy="466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272130"/>
              </p:ext>
            </p:extLst>
          </p:nvPr>
        </p:nvGraphicFramePr>
        <p:xfrm>
          <a:off x="2310093" y="3963791"/>
          <a:ext cx="2492004" cy="43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0" name="Equation" r:id="rId23" imgW="1155600" imgH="203040" progId="Equation.DSMT4">
                  <p:embed/>
                </p:oleObj>
              </mc:Choice>
              <mc:Fallback>
                <p:oleObj name="Equation" r:id="rId23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10093" y="3963791"/>
                        <a:ext cx="2492004" cy="43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952566"/>
              </p:ext>
            </p:extLst>
          </p:nvPr>
        </p:nvGraphicFramePr>
        <p:xfrm>
          <a:off x="1961183" y="4332035"/>
          <a:ext cx="2621850" cy="579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1" name="Equation" r:id="rId25" imgW="1091880" imgH="241200" progId="Equation.DSMT4">
                  <p:embed/>
                </p:oleObj>
              </mc:Choice>
              <mc:Fallback>
                <p:oleObj name="Equation" r:id="rId25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961183" y="4332035"/>
                        <a:ext cx="2621850" cy="579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088"/>
              </p:ext>
            </p:extLst>
          </p:nvPr>
        </p:nvGraphicFramePr>
        <p:xfrm>
          <a:off x="2203450" y="4810125"/>
          <a:ext cx="16795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2" name="Equation" r:id="rId27" imgW="634680" imgH="177480" progId="Equation.DSMT4">
                  <p:embed/>
                </p:oleObj>
              </mc:Choice>
              <mc:Fallback>
                <p:oleObj name="Equation" r:id="rId27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03450" y="4810125"/>
                        <a:ext cx="1679575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363837"/>
              </p:ext>
            </p:extLst>
          </p:nvPr>
        </p:nvGraphicFramePr>
        <p:xfrm>
          <a:off x="2192338" y="5159375"/>
          <a:ext cx="41910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3" name="Equation" r:id="rId29" imgW="1866600" imgH="241200" progId="Equation.DSMT4">
                  <p:embed/>
                </p:oleObj>
              </mc:Choice>
              <mc:Fallback>
                <p:oleObj name="Equation" r:id="rId29" imgW="1866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192338" y="5159375"/>
                        <a:ext cx="4191000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97396"/>
              </p:ext>
            </p:extLst>
          </p:nvPr>
        </p:nvGraphicFramePr>
        <p:xfrm>
          <a:off x="2921626" y="5663869"/>
          <a:ext cx="1650374" cy="983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4" name="Equation" r:id="rId31" imgW="660240" imgH="393480" progId="Equation.DSMT4">
                  <p:embed/>
                </p:oleObj>
              </mc:Choice>
              <mc:Fallback>
                <p:oleObj name="Equation" r:id="rId31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921626" y="5663869"/>
                        <a:ext cx="1650374" cy="983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864573"/>
              </p:ext>
            </p:extLst>
          </p:nvPr>
        </p:nvGraphicFramePr>
        <p:xfrm>
          <a:off x="5095402" y="5682912"/>
          <a:ext cx="3595541" cy="9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5" name="Equation" r:id="rId33" imgW="1587240" imgH="431640" progId="Equation.DSMT4">
                  <p:embed/>
                </p:oleObj>
              </mc:Choice>
              <mc:Fallback>
                <p:oleObj name="Equation" r:id="rId33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095402" y="5682912"/>
                        <a:ext cx="3595541" cy="97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2075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0" cy="1677041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22067" y="2469576"/>
            <a:ext cx="1991032" cy="3159078"/>
            <a:chOff x="22067" y="2469576"/>
            <a:chExt cx="1991032" cy="3159078"/>
          </a:xfrm>
        </p:grpSpPr>
        <p:sp>
          <p:nvSpPr>
            <p:cNvPr id="9" name="TextBox 8"/>
            <p:cNvSpPr txBox="1"/>
            <p:nvPr/>
          </p:nvSpPr>
          <p:spPr>
            <a:xfrm>
              <a:off x="22067" y="2469576"/>
              <a:ext cx="1991032" cy="28007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o-RO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948753" y="2797658"/>
              <a:ext cx="16087" cy="22340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214451"/>
                </p:ext>
              </p:extLst>
            </p:nvPr>
          </p:nvGraphicFramePr>
          <p:xfrm>
            <a:off x="256901" y="2839390"/>
            <a:ext cx="1724025" cy="2192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8" name="Equation" r:id="rId4" imgW="838080" imgH="1066680" progId="Equation.DSMT4">
                    <p:embed/>
                  </p:oleObj>
                </mc:Choice>
                <mc:Fallback>
                  <p:oleObj name="Equation" r:id="rId4" imgW="838080" imgH="10666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6901" y="2839390"/>
                          <a:ext cx="1724025" cy="2192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110520"/>
                </p:ext>
              </p:extLst>
            </p:nvPr>
          </p:nvGraphicFramePr>
          <p:xfrm>
            <a:off x="574670" y="5166692"/>
            <a:ext cx="885825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9" name="Equation" r:id="rId6" imgW="342720" imgH="177480" progId="Equation.DSMT4">
                    <p:embed/>
                  </p:oleObj>
                </mc:Choice>
                <mc:Fallback>
                  <p:oleObj name="Equation" r:id="rId6" imgW="3427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74670" y="5166692"/>
                          <a:ext cx="885825" cy="461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306803" y="2180665"/>
            <a:ext cx="1991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88796" y="2159584"/>
            <a:ext cx="3055204" cy="2243625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530068"/>
              </p:ext>
            </p:extLst>
          </p:nvPr>
        </p:nvGraphicFramePr>
        <p:xfrm>
          <a:off x="2584491" y="2637670"/>
          <a:ext cx="2144402" cy="608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0" name="Equation" r:id="rId9" imgW="850680" imgH="241200" progId="Equation.DSMT4">
                  <p:embed/>
                </p:oleObj>
              </mc:Choice>
              <mc:Fallback>
                <p:oleObj name="Equation" r:id="rId9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84491" y="2637670"/>
                        <a:ext cx="2144402" cy="608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6965011" y="2941727"/>
            <a:ext cx="302481" cy="596603"/>
            <a:chOff x="6965011" y="2941727"/>
            <a:chExt cx="302481" cy="596603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7251592" y="2941727"/>
              <a:ext cx="15900" cy="59660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486026"/>
                </p:ext>
              </p:extLst>
            </p:nvPr>
          </p:nvGraphicFramePr>
          <p:xfrm>
            <a:off x="6965011" y="3045576"/>
            <a:ext cx="302481" cy="388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1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965011" y="3045576"/>
                          <a:ext cx="302481" cy="3889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497999"/>
              </p:ext>
            </p:extLst>
          </p:nvPr>
        </p:nvGraphicFramePr>
        <p:xfrm>
          <a:off x="2268581" y="3273567"/>
          <a:ext cx="3342409" cy="578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2" name="Equation" r:id="rId13" imgW="1320480" imgH="228600" progId="Equation.DSMT4">
                  <p:embed/>
                </p:oleObj>
              </mc:Choice>
              <mc:Fallback>
                <p:oleObj name="Equation" r:id="rId13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68581" y="3273567"/>
                        <a:ext cx="3342409" cy="578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5454572" y="2159584"/>
            <a:ext cx="425149" cy="1274896"/>
            <a:chOff x="5454572" y="2159584"/>
            <a:chExt cx="425149" cy="1274896"/>
          </a:xfrm>
        </p:grpSpPr>
        <p:cxnSp>
          <p:nvCxnSpPr>
            <p:cNvPr id="28" name="Straight Arrow Connector 27"/>
            <p:cNvCxnSpPr/>
            <p:nvPr/>
          </p:nvCxnSpPr>
          <p:spPr>
            <a:xfrm flipH="1">
              <a:off x="5869858" y="2159584"/>
              <a:ext cx="3956" cy="127489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3902276"/>
                </p:ext>
              </p:extLst>
            </p:nvPr>
          </p:nvGraphicFramePr>
          <p:xfrm>
            <a:off x="5454572" y="2794351"/>
            <a:ext cx="425149" cy="502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3"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454572" y="2794351"/>
                          <a:ext cx="425149" cy="5024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514621"/>
              </p:ext>
            </p:extLst>
          </p:nvPr>
        </p:nvGraphicFramePr>
        <p:xfrm>
          <a:off x="3306803" y="3763803"/>
          <a:ext cx="1295697" cy="106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4" name="Equation" r:id="rId17" imgW="507960" imgH="419040" progId="Equation.DSMT4">
                  <p:embed/>
                </p:oleObj>
              </mc:Choice>
              <mc:Fallback>
                <p:oleObj name="Equation" r:id="rId17" imgW="507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06803" y="3763803"/>
                        <a:ext cx="1295697" cy="106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317959"/>
              </p:ext>
            </p:extLst>
          </p:nvPr>
        </p:nvGraphicFramePr>
        <p:xfrm>
          <a:off x="1887488" y="4827526"/>
          <a:ext cx="2369490" cy="86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5" name="Equation" r:id="rId19" imgW="1143000" imgH="419040" progId="Equation.DSMT4">
                  <p:embed/>
                </p:oleObj>
              </mc:Choice>
              <mc:Fallback>
                <p:oleObj name="Equation" r:id="rId19" imgW="1143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87488" y="4827526"/>
                        <a:ext cx="2369490" cy="86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527194"/>
              </p:ext>
            </p:extLst>
          </p:nvPr>
        </p:nvGraphicFramePr>
        <p:xfrm>
          <a:off x="4272255" y="4853144"/>
          <a:ext cx="2427951" cy="8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6" name="Equation" r:id="rId21" imgW="1244520" imgH="419040" progId="Equation.DSMT4">
                  <p:embed/>
                </p:oleObj>
              </mc:Choice>
              <mc:Fallback>
                <p:oleObj name="Equation" r:id="rId21" imgW="1244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72255" y="4853144"/>
                        <a:ext cx="2427951" cy="8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311386"/>
              </p:ext>
            </p:extLst>
          </p:nvPr>
        </p:nvGraphicFramePr>
        <p:xfrm>
          <a:off x="6700206" y="4717618"/>
          <a:ext cx="2347052" cy="95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" name="Equation" r:id="rId23" imgW="1155600" imgH="469800" progId="Equation.DSMT4">
                  <p:embed/>
                </p:oleObj>
              </mc:Choice>
              <mc:Fallback>
                <p:oleObj name="Equation" r:id="rId23" imgW="1155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00206" y="4717618"/>
                        <a:ext cx="2347052" cy="954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968303"/>
              </p:ext>
            </p:extLst>
          </p:nvPr>
        </p:nvGraphicFramePr>
        <p:xfrm>
          <a:off x="2584491" y="5639779"/>
          <a:ext cx="4783436" cy="961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" name="Equation" r:id="rId25" imgW="2400120" imgH="482400" progId="Equation.DSMT4">
                  <p:embed/>
                </p:oleObj>
              </mc:Choice>
              <mc:Fallback>
                <p:oleObj name="Equation" r:id="rId25" imgW="240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84491" y="5639779"/>
                        <a:ext cx="4783436" cy="961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0343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2567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76978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мпульс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атериальной точки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826552"/>
              </p:ext>
            </p:extLst>
          </p:nvPr>
        </p:nvGraphicFramePr>
        <p:xfrm>
          <a:off x="2991975" y="1003733"/>
          <a:ext cx="1773701" cy="60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3" imgW="596880" imgH="203040" progId="Equation.DSMT4">
                  <p:embed/>
                </p:oleObj>
              </mc:Choice>
              <mc:Fallback>
                <p:oleObj name="Equation" r:id="rId3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1975" y="1003733"/>
                        <a:ext cx="1773701" cy="603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1603413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При 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(масса не зависит от скорости) второй закон Ньютона гласит: ускорение тела равно отношению действующей на него силы к масс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этого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тел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272170"/>
              </p:ext>
            </p:extLst>
          </p:nvPr>
        </p:nvGraphicFramePr>
        <p:xfrm>
          <a:off x="1289254" y="1632909"/>
          <a:ext cx="1494896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5" imgW="634680" imgH="152280" progId="Equation.DSMT4">
                  <p:embed/>
                </p:oleObj>
              </mc:Choice>
              <mc:Fallback>
                <p:oleObj name="Equation" r:id="rId5" imgW="634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9254" y="1632909"/>
                        <a:ext cx="1494896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266893"/>
              </p:ext>
            </p:extLst>
          </p:nvPr>
        </p:nvGraphicFramePr>
        <p:xfrm>
          <a:off x="5346494" y="792421"/>
          <a:ext cx="2028211" cy="861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7" imgW="927000" imgH="393480" progId="Equation.DSMT4">
                  <p:embed/>
                </p:oleObj>
              </mc:Choice>
              <mc:Fallback>
                <p:oleObj name="Equation" r:id="rId7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46494" y="792421"/>
                        <a:ext cx="2028211" cy="861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271414"/>
              </p:ext>
            </p:extLst>
          </p:nvPr>
        </p:nvGraphicFramePr>
        <p:xfrm>
          <a:off x="3198223" y="2711409"/>
          <a:ext cx="2747554" cy="1054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9" imgW="1091880" imgH="419040" progId="Equation.DSMT4">
                  <p:embed/>
                </p:oleObj>
              </mc:Choice>
              <mc:Fallback>
                <p:oleObj name="Equation" r:id="rId9" imgW="1091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98223" y="2711409"/>
                        <a:ext cx="2747554" cy="1054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0" y="3827757"/>
            <a:ext cx="5206181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Третий закон Ньютон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Силы с которыми действуют друг на друга взаимодействующие тела равны по величине, противоположны по направлению и никогда не уравновешивают друг друга, так как приложены к разным телам.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13864" y="3540040"/>
            <a:ext cx="3499432" cy="289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49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76978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Из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торого и третьего законов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ьютона следует что 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любой механической системе геометрическая сумма всех внутренних сил равна нулю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535224"/>
              </p:ext>
            </p:extLst>
          </p:nvPr>
        </p:nvGraphicFramePr>
        <p:xfrm>
          <a:off x="3720690" y="1300253"/>
          <a:ext cx="1409410" cy="99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609480" imgH="431640" progId="Equation.DSMT4">
                  <p:embed/>
                </p:oleObj>
              </mc:Choice>
              <mc:Fallback>
                <p:oleObj name="Equation" r:id="rId3" imgW="609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0690" y="1300253"/>
                        <a:ext cx="1409410" cy="998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2214579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овременной физик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различают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четыре вида взаимодействий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2645466"/>
            <a:ext cx="575331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сильно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ли ядерное;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3021860"/>
            <a:ext cx="560394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электромагнитно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3405695"/>
            <a:ext cx="503863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слабо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-1" y="3796592"/>
            <a:ext cx="483747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гравитационно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4141548"/>
            <a:ext cx="9144000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лассической механике имеют дело с гравитационными и электромагнитными силами, которые являются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фундаментальными,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а также с упругими силами и силами трения, которые по своей природе могут быть отнесены к электромагнитным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Фундаментальные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илы нельзя свести к другим, более простым, силам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8988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76978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Закон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всемирного тяготен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Гравитационная сила, с которой притягиваются друг к другу две материальные точки (или два тела) прямо пропорциональна произведению их масс и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обратно пропорциональн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квадрату расстояния между ними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02" y="2080533"/>
            <a:ext cx="2874067" cy="897631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800102"/>
              </p:ext>
            </p:extLst>
          </p:nvPr>
        </p:nvGraphicFramePr>
        <p:xfrm>
          <a:off x="3469024" y="2023528"/>
          <a:ext cx="2205952" cy="949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4" imgW="914400" imgH="393480" progId="Equation.DSMT4">
                  <p:embed/>
                </p:oleObj>
              </mc:Choice>
              <mc:Fallback>
                <p:oleObj name="Equation" r:id="rId4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9024" y="2023528"/>
                        <a:ext cx="2205952" cy="949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3057291"/>
            <a:ext cx="914400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ервом приближении можно считать, что Земля имеет форму шара, масса которого распределена сферически симметрично. Сила тяготения к Земле тела массы </a:t>
            </a:r>
            <a:r>
              <a:rPr lang="ro-RO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правлена к центру Земли, а ее модуль равен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66954" y="4173795"/>
            <a:ext cx="4173071" cy="2290742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448302"/>
              </p:ext>
            </p:extLst>
          </p:nvPr>
        </p:nvGraphicFramePr>
        <p:xfrm>
          <a:off x="1704872" y="4734614"/>
          <a:ext cx="2022048" cy="954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7" imgW="914400" imgH="431640" progId="Equation.DSMT4">
                  <p:embed/>
                </p:oleObj>
              </mc:Choice>
              <mc:Fallback>
                <p:oleObj name="Equation" r:id="rId7" imgW="91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4872" y="4734614"/>
                        <a:ext cx="2022048" cy="954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5927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576978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Силы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упругости возникают при деформации твердого тела и подчиняются закону Гука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1346419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	Закон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Г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ука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. Пр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алых деформациях величина деформирующей силы прямо пропорциональна величине деформации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ыражается формулой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296" y="2454415"/>
            <a:ext cx="5372599" cy="1989773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136993"/>
              </p:ext>
            </p:extLst>
          </p:nvPr>
        </p:nvGraphicFramePr>
        <p:xfrm>
          <a:off x="6205820" y="2943799"/>
          <a:ext cx="2417238" cy="901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4" imgW="749160" imgH="279360" progId="Equation.DSMT4">
                  <p:embed/>
                </p:oleObj>
              </mc:Choice>
              <mc:Fallback>
                <p:oleObj name="Equation" r:id="rId4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05820" y="2943799"/>
                        <a:ext cx="2417238" cy="901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0" y="4502467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где </a:t>
            </a:r>
            <a:r>
              <a:rPr lang="ru-RU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— деформация (смещение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— коэффициент упругости, зависящий от природы тел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7820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76978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лы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рения проявляются при перемещении соприкасающихся тел или их частей друг относительно друга.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1346419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ая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ла трения покоя, (а также сила трения скольжения) не зависит от площади соприкосновения трущихся тел и оказывается пропорциональной величине силы нормального давления, прижимающей трущиеся поверхности друг к другу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167828"/>
              </p:ext>
            </p:extLst>
          </p:nvPr>
        </p:nvGraphicFramePr>
        <p:xfrm>
          <a:off x="1590182" y="2792969"/>
          <a:ext cx="2158552" cy="768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3" imgW="749160" imgH="266400" progId="Equation.DSMT4">
                  <p:embed/>
                </p:oleObj>
              </mc:Choice>
              <mc:Fallback>
                <p:oleObj name="Equation" r:id="rId3" imgW="749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0182" y="2792969"/>
                        <a:ext cx="2158552" cy="768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72275" y="2514046"/>
            <a:ext cx="3153740" cy="173386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0" y="3570748"/>
            <a:ext cx="575429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где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— сила нормального давления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;  </a:t>
            </a:r>
            <a:r>
              <a:rPr lang="ru-RU" sz="26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— коэффициент трения, зависящий от природы и состояния трущихся поверхностей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817774"/>
              </p:ext>
            </p:extLst>
          </p:nvPr>
        </p:nvGraphicFramePr>
        <p:xfrm>
          <a:off x="506883" y="3380978"/>
          <a:ext cx="576416" cy="699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6" imgW="177480" imgH="215640" progId="Equation.DSMT4">
                  <p:embed/>
                </p:oleObj>
              </mc:Choice>
              <mc:Fallback>
                <p:oleObj name="Equation" r:id="rId6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883" y="3380978"/>
                        <a:ext cx="576416" cy="699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0" y="5109578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В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лучае скольжения коэффициент трения является функцией скорости.</a:t>
            </a:r>
          </a:p>
        </p:txBody>
      </p:sp>
    </p:spTree>
    <p:extLst>
      <p:ext uri="{BB962C8B-B14F-4D97-AF65-F5344CB8AC3E}">
        <p14:creationId xmlns:p14="http://schemas.microsoft.com/office/powerpoint/2010/main" val="1338290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-1"/>
            <a:ext cx="9144000" cy="548640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nip Same Side Corner Rectangle 4"/>
          <p:cNvSpPr/>
          <p:nvPr/>
        </p:nvSpPr>
        <p:spPr>
          <a:xfrm>
            <a:off x="0" y="6492240"/>
            <a:ext cx="9144000" cy="365760"/>
          </a:xfrm>
          <a:prstGeom prst="snip2Same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520579"/>
            <a:ext cx="2057400" cy="365125"/>
          </a:xfrm>
        </p:spPr>
        <p:txBody>
          <a:bodyPr/>
          <a:lstStyle/>
          <a:p>
            <a:fld id="{0D09595F-73D1-4D0A-A731-8A45EDDD66BA}" type="slidenum">
              <a:rPr lang="en-US" sz="1800" b="1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КА МАТЕРИАЛЬНОЙ ТОЧКИ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78"/>
            <a:ext cx="9144000" cy="1205165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0" y="1810482"/>
            <a:ext cx="1991032" cy="3509165"/>
            <a:chOff x="0" y="2153265"/>
            <a:chExt cx="1991032" cy="3509165"/>
          </a:xfrm>
        </p:grpSpPr>
        <p:sp>
          <p:nvSpPr>
            <p:cNvPr id="3" name="TextBox 2"/>
            <p:cNvSpPr txBox="1"/>
            <p:nvPr/>
          </p:nvSpPr>
          <p:spPr>
            <a:xfrm>
              <a:off x="0" y="2153265"/>
              <a:ext cx="1991032" cy="3139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Дано:</a:t>
              </a: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ru-RU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ru-RU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------------------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1976282" y="2315496"/>
              <a:ext cx="14749" cy="28869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8032237"/>
                </p:ext>
              </p:extLst>
            </p:nvPr>
          </p:nvGraphicFramePr>
          <p:xfrm>
            <a:off x="356930" y="2432258"/>
            <a:ext cx="1277171" cy="2554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1" name="Equation" r:id="rId4" imgW="622080" imgH="1244520" progId="Equation.DSMT4">
                    <p:embed/>
                  </p:oleObj>
                </mc:Choice>
                <mc:Fallback>
                  <p:oleObj name="Equation" r:id="rId4" imgW="622080" imgH="1244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6930" y="2432258"/>
                          <a:ext cx="1277171" cy="25543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6323719"/>
                </p:ext>
              </p:extLst>
            </p:nvPr>
          </p:nvGraphicFramePr>
          <p:xfrm>
            <a:off x="356930" y="5202465"/>
            <a:ext cx="952785" cy="459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2" name="Equation" r:id="rId6" imgW="368280" imgH="177480" progId="Equation.DSMT4">
                    <p:embed/>
                  </p:oleObj>
                </mc:Choice>
                <mc:Fallback>
                  <p:oleObj name="Equation" r:id="rId6" imgW="368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6930" y="5202465"/>
                          <a:ext cx="952785" cy="4599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3551386" y="1810482"/>
            <a:ext cx="1991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шение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94271" y="2300486"/>
            <a:ext cx="7049729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осле анализа конкретной ситуации, в которой происходит движение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в рассматриваемой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задаче, строят схематическую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диаграмму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, на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которой изображают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тела,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участвующи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в движении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2905432" y="4859682"/>
            <a:ext cx="436552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3356764" y="4476224"/>
            <a:ext cx="663678" cy="38345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688603" y="4643817"/>
            <a:ext cx="1246239" cy="2413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422922" y="4464156"/>
            <a:ext cx="663678" cy="38345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415798"/>
              </p:ext>
            </p:extLst>
          </p:nvPr>
        </p:nvGraphicFramePr>
        <p:xfrm>
          <a:off x="3586871" y="4918532"/>
          <a:ext cx="248264" cy="461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3"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86871" y="4918532"/>
                        <a:ext cx="248264" cy="461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72810"/>
              </p:ext>
            </p:extLst>
          </p:nvPr>
        </p:nvGraphicFramePr>
        <p:xfrm>
          <a:off x="6618206" y="4871751"/>
          <a:ext cx="418281" cy="54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4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18206" y="4871751"/>
                        <a:ext cx="418281" cy="543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440013"/>
              </p:ext>
            </p:extLst>
          </p:nvPr>
        </p:nvGraphicFramePr>
        <p:xfrm>
          <a:off x="3479111" y="3970430"/>
          <a:ext cx="458429" cy="589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79111" y="3970430"/>
                        <a:ext cx="458429" cy="589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048788"/>
              </p:ext>
            </p:extLst>
          </p:nvPr>
        </p:nvGraphicFramePr>
        <p:xfrm>
          <a:off x="4609931" y="4112792"/>
          <a:ext cx="407834" cy="5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6" name="Equation" r:id="rId14" imgW="164880" imgH="203040" progId="Equation.DSMT4">
                  <p:embed/>
                </p:oleObj>
              </mc:Choice>
              <mc:Fallback>
                <p:oleObj name="Equation" r:id="rId14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09931" y="4112792"/>
                        <a:ext cx="407834" cy="5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027136"/>
              </p:ext>
            </p:extLst>
          </p:nvPr>
        </p:nvGraphicFramePr>
        <p:xfrm>
          <a:off x="6545620" y="3963046"/>
          <a:ext cx="418281" cy="58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7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45620" y="3963046"/>
                        <a:ext cx="418281" cy="585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-25098" y="5721523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Указывают на диаграмме все силы,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действующие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на тела системы.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860829"/>
              </p:ext>
            </p:extLst>
          </p:nvPr>
        </p:nvGraphicFramePr>
        <p:xfrm>
          <a:off x="2907702" y="4216865"/>
          <a:ext cx="472390" cy="399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8" name="Equation" r:id="rId18" imgW="164880" imgH="139680" progId="Equation.DSMT4">
                  <p:embed/>
                </p:oleObj>
              </mc:Choice>
              <mc:Fallback>
                <p:oleObj name="Equation" r:id="rId18" imgW="1648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07702" y="4216865"/>
                        <a:ext cx="472390" cy="399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4024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0" grpId="0" animBg="1"/>
      <p:bldP spid="24" grpId="0" animBg="1"/>
      <p:bldP spid="31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16</TotalTime>
  <Words>351</Words>
  <Application>Microsoft Office PowerPoint</Application>
  <PresentationFormat>On-screen Show (4:3)</PresentationFormat>
  <Paragraphs>259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2" baseType="lpstr">
      <vt:lpstr>Arial</vt:lpstr>
      <vt:lpstr>Calibri</vt:lpstr>
      <vt:lpstr>Calibri Light</vt:lpstr>
      <vt:lpstr>Symbol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irtac Constantin</dc:creator>
  <cp:lastModifiedBy>Pirtac Constantin</cp:lastModifiedBy>
  <cp:revision>71</cp:revision>
  <dcterms:created xsi:type="dcterms:W3CDTF">2020-08-29T06:20:49Z</dcterms:created>
  <dcterms:modified xsi:type="dcterms:W3CDTF">2020-09-04T10:20:01Z</dcterms:modified>
</cp:coreProperties>
</file>